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ackground w:color="ffffff">
    <v:background id="_x0000_s1025" filled="t"/>
  </w:background>
  <w:body>
    <w:p w:rsidR="008C628D">
      <w:pPr>
        <w:jc w:val="center"/>
        <w:rPr>
          <w:rFonts w:ascii="宋体" w:hAnsi="宋体" w:cs="宋体" w:hint="eastAsia"/>
          <w:sz w:val="24"/>
          <w:szCs w:val="24"/>
        </w:rPr>
      </w:pPr>
      <w:r w:rsidR="002F261B">
        <w:rPr>
          <w:rFonts w:ascii="宋体" w:hAnsi="宋体" w:cs="宋体" w:hint="eastAsia"/>
          <w:b/>
          <w:bCs/>
          <w:sz w:val="30"/>
          <w:szCs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0185400</wp:posOffset>
            </wp:positionV>
            <wp:extent cx="254000" cy="254000"/>
            <wp:wrapNone/>
            <wp:docPr id="10005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261B">
        <w:rPr>
          <w:rFonts w:ascii="宋体" w:hAnsi="宋体" w:cs="宋体" w:hint="eastAsia"/>
          <w:b/>
          <w:bCs/>
          <w:sz w:val="30"/>
          <w:szCs w:val="30"/>
        </w:rPr>
        <w:t>参考答案</w:t>
      </w:r>
    </w:p>
    <w:p w:rsidR="008C628D">
      <w:pPr>
        <w:spacing w:line="120" w:lineRule="exact"/>
        <w:jc w:val="center"/>
        <w:rPr>
          <w:rFonts w:ascii="宋体" w:hAnsi="宋体" w:cs="宋体" w:hint="eastAsia"/>
          <w:sz w:val="24"/>
          <w:szCs w:val="24"/>
        </w:rPr>
      </w:pPr>
    </w:p>
    <w:p w:rsidR="008C628D" w:rsidP="0030478E">
      <w:pPr>
        <w:numPr>
          <w:ilvl w:val="0"/>
          <w:numId w:val="3"/>
        </w:numPr>
        <w:rPr>
          <w:rFonts w:hint="eastAsia"/>
          <w:szCs w:val="21"/>
        </w:rPr>
      </w:pPr>
      <w:r>
        <w:rPr>
          <w:rFonts w:hint="eastAsia"/>
          <w:b/>
          <w:bCs/>
          <w:szCs w:val="21"/>
        </w:rPr>
        <w:t>选择题（</w:t>
      </w:r>
      <w:r w:rsidR="00143F5A">
        <w:rPr>
          <w:rFonts w:hint="eastAsia"/>
          <w:b/>
          <w:bCs/>
          <w:szCs w:val="21"/>
        </w:rPr>
        <w:t>1-7题为单选题，</w:t>
      </w:r>
      <w:r>
        <w:rPr>
          <w:rFonts w:hint="eastAsia"/>
          <w:b/>
          <w:bCs/>
          <w:szCs w:val="21"/>
        </w:rPr>
        <w:t>每题</w:t>
      </w:r>
      <w:r w:rsidR="00143F5A">
        <w:rPr>
          <w:rFonts w:hint="eastAsia"/>
          <w:b/>
          <w:bCs/>
          <w:szCs w:val="21"/>
        </w:rPr>
        <w:t>4</w:t>
      </w:r>
      <w:r>
        <w:rPr>
          <w:rFonts w:hint="eastAsia"/>
          <w:b/>
          <w:bCs/>
          <w:szCs w:val="21"/>
        </w:rPr>
        <w:t>分，</w:t>
      </w:r>
      <w:r w:rsidR="00143F5A">
        <w:rPr>
          <w:rFonts w:hint="eastAsia"/>
          <w:b/>
          <w:bCs/>
          <w:szCs w:val="21"/>
        </w:rPr>
        <w:t>8-10题为多选题，每题6分，</w:t>
      </w:r>
      <w:r>
        <w:rPr>
          <w:rFonts w:hint="eastAsia"/>
          <w:b/>
          <w:bCs/>
          <w:szCs w:val="21"/>
        </w:rPr>
        <w:t>共</w:t>
      </w:r>
      <w:r w:rsidR="00143F5A">
        <w:rPr>
          <w:rFonts w:hint="eastAsia"/>
          <w:b/>
          <w:bCs/>
          <w:szCs w:val="21"/>
        </w:rPr>
        <w:t>46</w:t>
      </w:r>
      <w:r>
        <w:rPr>
          <w:rFonts w:hint="eastAsia"/>
          <w:b/>
          <w:bCs/>
          <w:szCs w:val="21"/>
        </w:rPr>
        <w:t>分）</w:t>
      </w:r>
    </w:p>
    <w:p w:rsidR="002C4A4F" w:rsidP="007D47D6">
      <w:pPr>
        <w:spacing w:line="360" w:lineRule="auto"/>
        <w:jc w:val="left"/>
        <w:rPr>
          <w:color w:val="000000"/>
        </w:rPr>
      </w:pPr>
      <w:r w:rsidR="00867842">
        <w:t xml:space="preserve">1. </w:t>
      </w:r>
      <w:r w:rsidR="000F66A8">
        <w:rPr>
          <w:rFonts w:hint="eastAsia"/>
          <w:color w:val="000000"/>
        </w:rPr>
        <w:t>D</w:t>
      </w:r>
      <w:r w:rsidR="000F66A8">
        <w:rPr>
          <w:color w:val="000000"/>
        </w:rPr>
        <w:t xml:space="preserve">2. </w:t>
      </w:r>
      <w:r w:rsidR="00022A3E">
        <w:rPr>
          <w:rFonts w:hint="eastAsia"/>
          <w:color w:val="000000"/>
        </w:rPr>
        <w:t>C</w:t>
      </w:r>
      <w:r w:rsidR="000F66A8">
        <w:rPr>
          <w:rFonts w:hint="eastAsia"/>
          <w:color w:val="000000"/>
        </w:rPr>
        <w:t>3</w:t>
      </w:r>
      <w:r w:rsidR="009C7757">
        <w:rPr>
          <w:color w:val="000000"/>
        </w:rPr>
        <w:t>.</w:t>
      </w:r>
      <w:r w:rsidR="00734165">
        <w:rPr>
          <w:rFonts w:hint="eastAsia"/>
          <w:color w:val="000000"/>
        </w:rPr>
        <w:t>A</w:t>
      </w:r>
      <w:r w:rsidR="000F66A8">
        <w:rPr>
          <w:rFonts w:ascii="Times New Roman" w:hAnsi="Times New Roman" w:hint="eastAsia"/>
        </w:rPr>
        <w:t>4</w:t>
      </w:r>
      <w:r w:rsidRPr="001B7573" w:rsidR="001B7573">
        <w:rPr>
          <w:rFonts w:ascii="Times New Roman" w:hAnsi="Times New Roman"/>
        </w:rPr>
        <w:t>．</w:t>
      </w:r>
      <w:r w:rsidR="006A4F29">
        <w:rPr>
          <w:rFonts w:ascii="Times New Roman" w:hAnsi="Times New Roman" w:hint="eastAsia"/>
        </w:rPr>
        <w:t>D</w:t>
      </w:r>
      <w:r w:rsidR="000F66A8">
        <w:rPr>
          <w:rFonts w:hint="eastAsia"/>
        </w:rPr>
        <w:t>5</w:t>
      </w:r>
      <w:r w:rsidR="0012035B">
        <w:t>．</w:t>
      </w:r>
      <w:r w:rsidR="00734165">
        <w:rPr>
          <w:rFonts w:hint="eastAsia"/>
          <w:color w:val="FF0000"/>
        </w:rPr>
        <w:t>C</w:t>
      </w:r>
      <w:r w:rsidR="000F66A8">
        <w:rPr>
          <w:rFonts w:hint="eastAsia"/>
          <w:color w:val="000000"/>
        </w:rPr>
        <w:t>6</w:t>
      </w:r>
      <w:r w:rsidR="001E126F">
        <w:rPr>
          <w:color w:val="000000"/>
        </w:rPr>
        <w:t xml:space="preserve">. </w:t>
      </w:r>
      <w:r w:rsidR="00557843">
        <w:rPr>
          <w:rFonts w:hint="eastAsia"/>
          <w:color w:val="000000"/>
        </w:rPr>
        <w:t>B</w:t>
      </w:r>
      <w:r w:rsidR="000F66A8">
        <w:rPr>
          <w:rFonts w:hint="eastAsia"/>
        </w:rPr>
        <w:t>7</w:t>
      </w:r>
      <w:r w:rsidR="00FB1B6A">
        <w:t>．</w:t>
      </w:r>
      <w:bookmarkStart w:id="0" w:name="OLE_LINK12"/>
      <w:bookmarkStart w:id="1" w:name="OLE_LINK15"/>
      <w:bookmarkStart w:id="2" w:name="OLE_LINK27"/>
      <w:bookmarkStart w:id="3" w:name="OLE_LINK28"/>
      <w:r w:rsidR="0061354E">
        <w:t xml:space="preserve"> </w:t>
      </w:r>
      <w:bookmarkEnd w:id="2"/>
      <w:bookmarkEnd w:id="3"/>
      <w:r w:rsidR="006A4F29">
        <w:rPr>
          <w:rFonts w:hint="eastAsia"/>
          <w:sz w:val="24"/>
        </w:rPr>
        <w:t>B</w:t>
      </w:r>
      <w:bookmarkEnd w:id="0"/>
      <w:bookmarkEnd w:id="1"/>
      <w:r w:rsidR="00867842">
        <w:rPr>
          <w:color w:val="000000"/>
        </w:rPr>
        <w:t xml:space="preserve">8. </w:t>
      </w:r>
      <w:r w:rsidR="00490393">
        <w:rPr>
          <w:rFonts w:hint="eastAsia"/>
          <w:color w:val="000000"/>
        </w:rPr>
        <w:t>B</w:t>
      </w:r>
      <w:r w:rsidR="00867842">
        <w:rPr>
          <w:color w:val="000000"/>
        </w:rPr>
        <w:t>D</w:t>
      </w:r>
      <w:r w:rsidRPr="00557843" w:rsidR="000F66A8">
        <w:rPr>
          <w:rFonts w:hint="eastAsia"/>
        </w:rPr>
        <w:t>9．</w:t>
      </w:r>
      <w:bookmarkStart w:id="4" w:name="OLE_LINK21"/>
      <w:bookmarkStart w:id="5" w:name="OLE_LINK22"/>
      <w:r w:rsidR="007D47D6">
        <w:rPr>
          <w:rFonts w:ascii="Times New Roman" w:hAnsi="Times New Roman" w:hint="eastAsia"/>
          <w:sz w:val="24"/>
        </w:rPr>
        <w:t>B</w:t>
      </w:r>
      <w:r w:rsidRPr="00BB3717" w:rsidR="007837A1">
        <w:rPr>
          <w:rFonts w:ascii="Times New Roman" w:hAnsi="Times New Roman" w:hint="eastAsia"/>
          <w:sz w:val="24"/>
        </w:rPr>
        <w:t>D</w:t>
      </w:r>
      <w:bookmarkEnd w:id="4"/>
      <w:bookmarkEnd w:id="5"/>
      <w:r>
        <w:rPr>
          <w:color w:val="000000"/>
        </w:rPr>
        <w:t>1</w:t>
      </w:r>
      <w:r w:rsidR="00A7365B">
        <w:rPr>
          <w:rFonts w:hint="eastAsia"/>
          <w:color w:val="000000"/>
        </w:rPr>
        <w:t>0</w:t>
      </w:r>
      <w:r>
        <w:rPr>
          <w:color w:val="000000"/>
        </w:rPr>
        <w:t xml:space="preserve">. </w:t>
      </w:r>
      <w:r w:rsidR="00557843">
        <w:rPr>
          <w:rFonts w:hint="eastAsia"/>
          <w:color w:val="000000"/>
        </w:rPr>
        <w:t>A</w:t>
      </w:r>
      <w:r w:rsidR="0093589F">
        <w:rPr>
          <w:rFonts w:hint="eastAsia"/>
          <w:color w:val="000000"/>
        </w:rPr>
        <w:t>B</w:t>
      </w:r>
      <w:r>
        <w:rPr>
          <w:color w:val="000000"/>
        </w:rPr>
        <w:t>【详解】</w:t>
      </w:r>
      <w:r>
        <w:rPr>
          <w:rFonts w:ascii="Times New Roman" w:eastAsia="Times New Roman" w:hAnsi="Times New Roman"/>
          <w:color w:val="000000"/>
        </w:rPr>
        <w:t>A C</w:t>
      </w:r>
      <w:r>
        <w:rPr>
          <w:rFonts w:ascii="宋体" w:hAnsi="宋体" w:cs="宋体"/>
          <w:color w:val="000000"/>
        </w:rPr>
        <w:t>．设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学科网(www.zxxk.com)--教育资源门户，提供试卷、教案、课件、论文、素材以及各类教学资源下载，还有大量而丰富的教学相关资讯！ XceGrXf81z8uglnRe25X2w==" style="width:26.9pt;height:12.8pt" o:oleicon="f" o:ole="" o:preferrelative="t" stroked="f">
            <v:imagedata r:id="rId5" o:title="eqIdda6b93dbe5272a5167ff4e2918bec864"/>
          </v:shape>
          <o:OLEObject Type="Embed" ProgID="Equation.DSMT4" ShapeID="_x0000_i1026" DrawAspect="Content" ObjectID="_1818844772" r:id="rId6"/>
        </w:object>
      </w:r>
      <w:r>
        <w:rPr>
          <w:rFonts w:ascii="宋体" w:hAnsi="宋体" w:cs="宋体"/>
          <w:color w:val="000000"/>
        </w:rPr>
        <w:t>间所用时间为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XceGrXf81z8uglnRe25X2w==" style="width:31.85pt;height:14.1pt" o:oleicon="f" o:ole="" o:preferrelative="t" stroked="f">
            <v:imagedata r:id="rId7" o:title="eqId8c29a7e8eea08197bf53164a560bee58"/>
          </v:shape>
          <o:OLEObject Type="Embed" ProgID="Equation.DSMT4" ShapeID="_x0000_i1027" DrawAspect="Content" ObjectID="_1818844773" r:id="rId8"/>
        </w:object>
      </w:r>
      <w:r>
        <w:rPr>
          <w:rFonts w:ascii="宋体" w:hAnsi="宋体" w:cs="宋体"/>
          <w:color w:val="000000"/>
        </w:rPr>
        <w:t>间所用时间为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XceGrXf81z8uglnRe25X2w==" style="width:14.4pt;height:14.4pt" o:oleicon="f" o:ole="" o:preferrelative="t" stroked="f">
            <v:imagedata r:id="rId9" o:title="eqId90dffc8f00c4e34f8113ba86977c3136"/>
          </v:shape>
          <o:OLEObject Type="Embed" ProgID="Equation.DSMT4" ShapeID="_x0000_i1028" DrawAspect="Content" ObjectID="_1818844774" r:id="rId10"/>
        </w:object>
      </w:r>
      <w:r>
        <w:rPr>
          <w:rFonts w:ascii="宋体" w:hAnsi="宋体" w:cs="宋体"/>
          <w:color w:val="000000"/>
        </w:rPr>
        <w:t>，则</w:t>
      </w:r>
    </w:p>
    <w:p w:rsidR="002C4A4F" w:rsidP="002C4A4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 XceGrXf81z8uglnRe25X2w==" style="width:71pt;height:31pt" o:ole="" o:preferrelative="t" filled="f" stroked="f">
            <v:fill o:detectmouseclick="f"/>
            <v:imagedata r:id="rId11" o:title=""/>
            <o:lock v:ext="edit" aspectratio="t"/>
          </v:shape>
          <o:OLEObject Type="Embed" ProgID="Equation.DSMT4" ShapeID="_x0000_i1029" DrawAspect="Content" ObjectID="_1819362352" r:id="rId12"/>
        </w:object>
      </w:r>
    </w:p>
    <w:p w:rsidR="002C4A4F" w:rsidP="002C4A4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 XceGrXf81z8uglnRe25X2w==" style="width:102pt;height:31pt" o:ole="" o:preferrelative="t" filled="f" stroked="f">
            <v:fill o:detectmouseclick="f"/>
            <v:imagedata r:id="rId13" o:title=""/>
            <o:lock v:ext="edit" aspectratio="t"/>
          </v:shape>
          <o:OLEObject Type="Embed" ProgID="Equation.DSMT4" ShapeID="_x0000_i1030" DrawAspect="Content" ObjectID="_1819362388" r:id="rId14"/>
        </w:object>
      </w:r>
    </w:p>
    <w:p w:rsidR="002C4A4F" w:rsidP="002C4A4F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联立解得</w:t>
      </w:r>
      <w:r w:rsidR="003956BF">
        <w:t>V</w:t>
      </w:r>
      <w:r w:rsidR="003956BF">
        <w:rPr>
          <w:vertAlign w:val="subscript"/>
        </w:rPr>
        <w:t>c</w:t>
      </w:r>
      <w:r w:rsidR="003956BF">
        <w:t>=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 XceGrXf81z8uglnRe25X2w==" style="width:96pt;height:38pt" o:ole="" o:preferrelative="t" filled="f" stroked="f">
            <v:fill o:detectmouseclick="f"/>
            <v:imagedata r:id="rId15" o:title=""/>
            <o:lock v:ext="edit" aspectratio="t"/>
          </v:shape>
          <o:OLEObject Type="Embed" ProgID="Equation.DSMT4" ShapeID="_x0000_i1031" DrawAspect="Content" ObjectID="_1819124551" r:id="rId16"/>
        </w:object>
      </w:r>
      <w:r>
        <w:rPr>
          <w:rFonts w:ascii="宋体" w:hAnsi="宋体" w:cs="宋体"/>
          <w:color w:val="000000"/>
        </w:rPr>
        <w:t>故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正确；</w:t>
      </w:r>
    </w:p>
    <w:p w:rsidR="002C4A4F" w:rsidP="002C4A4F">
      <w:pPr>
        <w:spacing w:line="360" w:lineRule="auto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B D</w:t>
      </w:r>
      <w:r>
        <w:rPr>
          <w:rFonts w:ascii="宋体" w:hAnsi="宋体" w:cs="宋体"/>
          <w:color w:val="000000"/>
        </w:rPr>
        <w:t>．根据题意可知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XceGrXf81z8uglnRe25X2w==" style="width:19.95pt;height:13pt" o:oleicon="f" o:ole="" o:preferrelative="t" stroked="f">
            <v:imagedata r:id="rId17" o:title="eqIdf52a58fbaf4fea03567e88a9f0f6e37e"/>
          </v:shape>
          <o:OLEObject Type="Embed" ProgID="Equation.DSMT4" ShapeID="_x0000_i1032" DrawAspect="Content" ObjectID="_1818844779" r:id="rId18"/>
        </w:object>
      </w:r>
      <w:r>
        <w:rPr>
          <w:rFonts w:ascii="宋体" w:hAnsi="宋体" w:cs="宋体"/>
          <w:color w:val="000000"/>
        </w:rPr>
        <w:t>距离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XceGrXf81z8uglnRe25X2w==" style="width:65.1pt;height:32.85pt" o:oleicon="f" o:ole="" o:preferrelative="t" stroked="f">
            <v:imagedata r:id="rId19" o:title="eqId367fef01856cd0145d1484500be42932"/>
          </v:shape>
          <o:OLEObject Type="Embed" ProgID="Equation.DSMT4" ShapeID="_x0000_i1033" DrawAspect="Content" ObjectID="_1818844780" r:id="rId20"/>
        </w:object>
      </w:r>
      <w:r>
        <w:rPr>
          <w:rFonts w:ascii="宋体" w:hAnsi="宋体" w:cs="宋体"/>
          <w:color w:val="000000"/>
        </w:rPr>
        <w:t>把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XceGrXf81z8uglnRe25X2w==" style="width:14.25pt;height:18pt" o:oleicon="f" o:ole="" o:preferrelative="t" stroked="f">
            <v:imagedata r:id="rId21" o:title="eqId478f9059cadeb640ca31be6414646186"/>
          </v:shape>
          <o:OLEObject Type="Embed" ProgID="Equation.DSMT4" ShapeID="_x0000_i1034" DrawAspect="Content" ObjectID="_1818844781" r:id="rId22"/>
        </w:object>
      </w:r>
      <w:r>
        <w:rPr>
          <w:rFonts w:ascii="宋体" w:hAnsi="宋体" w:cs="宋体"/>
          <w:color w:val="000000"/>
        </w:rPr>
        <w:t>代入可得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XceGrXf81z8uglnRe25X2w==" style="width:78.95pt;height:40pt" o:ole="" o:preferrelative="t" filled="f" stroked="f">
            <v:fill o:detectmouseclick="f"/>
            <v:imagedata r:id="rId23" o:title=""/>
            <o:lock v:ext="edit" aspectratio="t"/>
          </v:shape>
          <o:OLEObject Type="Embed" ProgID="Equation.DSMT4" ShapeID="_x0000_i1035" DrawAspect="Content" ObjectID="_1819450483" r:id="rId24"/>
        </w:object>
      </w:r>
      <w:r>
        <w:rPr>
          <w:rFonts w:ascii="宋体" w:hAnsi="宋体" w:cs="宋体"/>
          <w:color w:val="000000"/>
        </w:rPr>
        <w:t>故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正确，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错误。故选</w:t>
      </w:r>
      <w:r w:rsidRPr="00BB3717" w:rsidR="003956BF">
        <w:rPr>
          <w:rFonts w:ascii="Times New Roman" w:hAnsi="Times New Roman" w:hint="eastAsia"/>
          <w:color w:val="000000"/>
        </w:rPr>
        <w:t xml:space="preserve">AB </w:t>
      </w:r>
      <w:r>
        <w:rPr>
          <w:rFonts w:ascii="宋体" w:hAnsi="宋体" w:cs="宋体"/>
          <w:color w:val="000000"/>
        </w:rPr>
        <w:t>。</w:t>
      </w:r>
    </w:p>
    <w:p w:rsidR="0012035B" w:rsidP="00A9110C">
      <w:pPr>
        <w:spacing w:line="360" w:lineRule="auto"/>
        <w:jc w:val="left"/>
      </w:pPr>
      <w:r>
        <w:t>1</w:t>
      </w:r>
      <w:r>
        <w:rPr>
          <w:rFonts w:hint="eastAsia"/>
        </w:rPr>
        <w:t>1</w:t>
      </w:r>
      <w:r>
        <w:t>．</w:t>
      </w:r>
      <w:r>
        <w:rPr>
          <w:color w:val="FF0000"/>
        </w:rPr>
        <w:t xml:space="preserve">(1)     </w:t>
      </w:r>
      <w:r>
        <w:rPr>
          <w:position w:val="-8"/>
        </w:rPr>
        <w:pict>
          <v:shape id="_x0000_i1036" type="#_x0000_t75" style="width:24pt;height:15.75pt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72&quot;/&gt;&lt;w:displayBackgroundShape/&gt;&lt;w:doNotEmbedSystemFonts/&gt;&lt;w:bordersDontSurroundHeader/&gt;&lt;w:bordersDontSurroundFooter/&gt;&lt;w:defaultTabStop w:val=&quot;420&quot;/&gt;&lt;w:drawingGridHorizontalSpacing w:val=&quot;211&quot;/&gt;&lt;w:drawingGridVerticalSpacing w:val=&quot;159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:docVars&gt;&lt;w:docVar w:name=&quot;commondata&quot; w:val=&quot;eyJoZGlkIjoiNzY0ODQwODg3ZTYxZDYyZTliZTRiZjMzODdlNjhiYzAifQ==&quot;/&gt;&lt;/w:docVars&gt;&lt;wsp:rsids&gt;&lt;wsp:rsidRoot wsp:val=&quot;00432983&quot;/&gt;&lt;wsp:rsid wsp:val=&quot;00000B19&quot;/&gt;&lt;wsp:rsid wsp:val=&quot;00004B98&quot;/&gt;&lt;wsp:rsid wsp:val=&quot;0001465A&quot;/&gt;&lt;wsp:rsid wsp:val=&quot;00016297&quot;/&gt;&lt;wsp:rsid wsp:val=&quot;00040180&quot;/&gt;&lt;wsp:rsid wsp:val=&quot;00041FFA&quot;/&gt;&lt;wsp:rsid wsp:val=&quot;00050A92&quot;/&gt;&lt;wsp:rsid wsp:val=&quot;00053303&quot;/&gt;&lt;wsp:rsid wsp:val=&quot;00061B4A&quot;/&gt;&lt;wsp:rsid wsp:val=&quot;00070429&quot;/&gt;&lt;wsp:rsid wsp:val=&quot;00097E83&quot;/&gt;&lt;wsp:rsid wsp:val=&quot;000A35E2&quot;/&gt;&lt;wsp:rsid wsp:val=&quot;000C3B18&quot;/&gt;&lt;wsp:rsid wsp:val=&quot;000F7838&quot;/&gt;&lt;wsp:rsid wsp:val=&quot;000F7B8F&quot;/&gt;&lt;wsp:rsid wsp:val=&quot;00117FBF&quot;/&gt;&lt;wsp:rsid wsp:val=&quot;0012035B&quot;/&gt;&lt;wsp:rsid wsp:val=&quot;00132931&quot;/&gt;&lt;wsp:rsid wsp:val=&quot;00132BD4&quot;/&gt;&lt;wsp:rsid wsp:val=&quot;00135159&quot;/&gt;&lt;wsp:rsid wsp:val=&quot;001860A2&quot;/&gt;&lt;wsp:rsid wsp:val=&quot;00194F11&quot;/&gt;&lt;wsp:rsid wsp:val=&quot;001B7573&quot;/&gt;&lt;wsp:rsid wsp:val=&quot;001C5973&quot;/&gt;&lt;wsp:rsid wsp:val=&quot;001E126F&quot;/&gt;&lt;wsp:rsid wsp:val=&quot;001E313A&quot;/&gt;&lt;wsp:rsid wsp:val=&quot;00204F1C&quot;/&gt;&lt;wsp:rsid wsp:val=&quot;00210686&quot;/&gt;&lt;wsp:rsid wsp:val=&quot;00232DB9&quot;/&gt;&lt;wsp:rsid wsp:val=&quot;0023424F&quot;/&gt;&lt;wsp:rsid wsp:val=&quot;0024109C&quot;/&gt;&lt;wsp:rsid wsp:val=&quot;00262CA5&quot;/&gt;&lt;wsp:rsid wsp:val=&quot;00263507&quot;/&gt;&lt;wsp:rsid wsp:val=&quot;00285984&quot;/&gt;&lt;wsp:rsid wsp:val=&quot;002A0041&quot;/&gt;&lt;wsp:rsid wsp:val=&quot;002A03E1&quot;/&gt;&lt;wsp:rsid wsp:val=&quot;002A06AD&quot;/&gt;&lt;wsp:rsid wsp:val=&quot;002A5655&quot;/&gt;&lt;wsp:rsid wsp:val=&quot;002B0A44&quot;/&gt;&lt;wsp:rsid wsp:val=&quot;002C4A4F&quot;/&gt;&lt;wsp:rsid wsp:val=&quot;002E68D9&quot;/&gt;&lt;wsp:rsid wsp:val=&quot;003162E5&quot;/&gt;&lt;wsp:rsid wsp:val=&quot;00344912&quot;/&gt;&lt;wsp:rsid wsp:val=&quot;00347D19&quot;/&gt;&lt;wsp:rsid wsp:val=&quot;00377FAF&quot;/&gt;&lt;wsp:rsid wsp:val=&quot;00381E42&quot;/&gt;&lt;wsp:rsid wsp:val=&quot;00386CFB&quot;/&gt;&lt;wsp:rsid wsp:val=&quot;003B361A&quot;/&gt;&lt;wsp:rsid wsp:val=&quot;003C05AF&quot;/&gt;&lt;wsp:rsid wsp:val=&quot;003C18B9&quot;/&gt;&lt;wsp:rsid wsp:val=&quot;003C40C9&quot;/&gt;&lt;wsp:rsid wsp:val=&quot;003C5EBD&quot;/&gt;&lt;wsp:rsid wsp:val=&quot;003E3E3A&quot;/&gt;&lt;wsp:rsid wsp:val=&quot;003F0EE9&quot;/&gt;&lt;wsp:rsid wsp:val=&quot;004047D5&quot;/&gt;&lt;wsp:rsid wsp:val=&quot;00424AC3&quot;/&gt;&lt;wsp:rsid wsp:val=&quot;0043195F&quot;/&gt;&lt;wsp:rsid wsp:val=&quot;00432983&quot;/&gt;&lt;wsp:rsid wsp:val=&quot;00447561&quot;/&gt;&lt;wsp:rsid wsp:val=&quot;004B2197&quot;/&gt;&lt;wsp:rsid wsp:val=&quot;004D348E&quot;/&gt;&lt;wsp:rsid wsp:val=&quot;004D4CDD&quot;/&gt;&lt;wsp:rsid wsp:val=&quot;004D59B3&quot;/&gt;&lt;wsp:rsid wsp:val=&quot;004F5169&quot;/&gt;&lt;wsp:rsid wsp:val=&quot;004F6005&quot;/&gt;&lt;wsp:rsid wsp:val=&quot;0050566F&quot;/&gt;&lt;wsp:rsid wsp:val=&quot;00514926&quot;/&gt;&lt;wsp:rsid wsp:val=&quot;0053416C&quot;/&gt;&lt;wsp:rsid wsp:val=&quot;005433BC&quot;/&gt;&lt;wsp:rsid wsp:val=&quot;00556CB8&quot;/&gt;&lt;wsp:rsid wsp:val=&quot;00561216&quot;/&gt;&lt;wsp:rsid wsp:val=&quot;00564CB4&quot;/&gt;&lt;wsp:rsid wsp:val=&quot;005B4BBF&quot;/&gt;&lt;wsp:rsid wsp:val=&quot;005C3CDF&quot;/&gt;&lt;wsp:rsid wsp:val=&quot;005C58B2&quot;/&gt;&lt;wsp:rsid wsp:val=&quot;005C664F&quot;/&gt;&lt;wsp:rsid wsp:val=&quot;005D5491&quot;/&gt;&lt;wsp:rsid wsp:val=&quot;005E56A9&quot;/&gt;&lt;wsp:rsid wsp:val=&quot;005F0580&quot;/&gt;&lt;wsp:rsid wsp:val=&quot;0060693A&quot;/&gt;&lt;wsp:rsid wsp:val=&quot;0061595F&quot;/&gt;&lt;wsp:rsid wsp:val=&quot;00621E31&quot;/&gt;&lt;wsp:rsid wsp:val=&quot;006233E6&quot;/&gt;&lt;wsp:rsid wsp:val=&quot;0062516E&quot;/&gt;&lt;wsp:rsid wsp:val=&quot;00634DFB&quot;/&gt;&lt;wsp:rsid wsp:val=&quot;00640B80&quot;/&gt;&lt;wsp:rsid wsp:val=&quot;00640C36&quot;/&gt;&lt;wsp:rsid wsp:val=&quot;00655469&quot;/&gt;&lt;wsp:rsid wsp:val=&quot;00656024&quot;/&gt;&lt;wsp:rsid wsp:val=&quot;006630BE&quot;/&gt;&lt;wsp:rsid wsp:val=&quot;00665C4C&quot;/&gt;&lt;wsp:rsid wsp:val=&quot;00690705&quot;/&gt;&lt;wsp:rsid wsp:val=&quot;006912D9&quot;/&gt;&lt;wsp:rsid wsp:val=&quot;006A01F4&quot;/&gt;&lt;wsp:rsid wsp:val=&quot;006B6794&quot;/&gt;&lt;wsp:rsid wsp:val=&quot;006C70E5&quot;/&gt;&lt;wsp:rsid wsp:val=&quot;006D34C9&quot;/&gt;&lt;wsp:rsid wsp:val=&quot;00712615&quot;/&gt;&lt;wsp:rsid wsp:val=&quot;007313F4&quot;/&gt;&lt;wsp:rsid wsp:val=&quot;007327DB&quot;/&gt;&lt;wsp:rsid wsp:val=&quot;00742119&quot;/&gt;&lt;wsp:rsid wsp:val=&quot;00746B70&quot;/&gt;&lt;wsp:rsid wsp:val=&quot;00783F8A&quot;/&gt;&lt;wsp:rsid wsp:val=&quot;007947C6&quot;/&gt;&lt;wsp:rsid wsp:val=&quot;007A62CC&quot;/&gt;&lt;wsp:rsid wsp:val=&quot;007B16A6&quot;/&gt;&lt;wsp:rsid wsp:val=&quot;007B421B&quot;/&gt;&lt;wsp:rsid wsp:val=&quot;007B5376&quot;/&gt;&lt;wsp:rsid wsp:val=&quot;007C17DF&quot;/&gt;&lt;wsp:rsid wsp:val=&quot;007D295A&quot;/&gt;&lt;wsp:rsid wsp:val=&quot;007E51E4&quot;/&gt;&lt;wsp:rsid wsp:val=&quot;007E7472&quot;/&gt;&lt;wsp:rsid wsp:val=&quot;007F2F70&quot;/&gt;&lt;wsp:rsid wsp:val=&quot;00802580&quot;/&gt;&lt;wsp:rsid wsp:val=&quot;00830830&quot;/&gt;&lt;wsp:rsid wsp:val=&quot;00834E46&quot;/&gt;&lt;wsp:rsid wsp:val=&quot;008515F8&quot;/&gt;&lt;wsp:rsid wsp:val=&quot;00861CA6&quot;/&gt;&lt;wsp:rsid wsp:val=&quot;00874995&quot;/&gt;&lt;wsp:rsid wsp:val=&quot;008A3917&quot;/&gt;&lt;wsp:rsid wsp:val=&quot;008A6B21&quot;/&gt;&lt;wsp:rsid wsp:val=&quot;008B76AC&quot;/&gt;&lt;wsp:rsid wsp:val=&quot;008C628D&quot;/&gt;&lt;wsp:rsid wsp:val=&quot;008C7C98&quot;/&gt;&lt;wsp:rsid wsp:val=&quot;008F396A&quot;/&gt;&lt;wsp:rsid wsp:val=&quot;008F49C3&quot;/&gt;&lt;wsp:rsid wsp:val=&quot;00903383&quot;/&gt;&lt;wsp:rsid wsp:val=&quot;009150CE&quot;/&gt;&lt;wsp:rsid wsp:val=&quot;00932589&quot;/&gt;&lt;wsp:rsid wsp:val=&quot;00952E7F&quot;/&gt;&lt;wsp:rsid wsp:val=&quot;00956180&quot;/&gt;&lt;wsp:rsid wsp:val=&quot;00970640&quot;/&gt;&lt;wsp:rsid wsp:val=&quot;00972101&quot;/&gt;&lt;wsp:rsid wsp:val=&quot;00985E5D&quot;/&gt;&lt;wsp:rsid wsp:val=&quot;009A05B5&quot;/&gt;&lt;wsp:rsid wsp:val=&quot;009A20C5&quot;/&gt;&lt;wsp:rsid wsp:val=&quot;009A3A2E&quot;/&gt;&lt;wsp:rsid wsp:val=&quot;009A5807&quot;/&gt;&lt;wsp:rsid wsp:val=&quot;009B3428&quot;/&gt;&lt;wsp:rsid wsp:val=&quot;009B3D5B&quot;/&gt;&lt;wsp:rsid wsp:val=&quot;009C561E&quot;/&gt;&lt;wsp:rsid wsp:val=&quot;009C7757&quot;/&gt;&lt;wsp:rsid wsp:val=&quot;009D6BDE&quot;/&gt;&lt;wsp:rsid wsp:val=&quot;00A0385F&quot;/&gt;&lt;wsp:rsid wsp:val=&quot;00A215FA&quot;/&gt;&lt;wsp:rsid wsp:val=&quot;00A25420&quot;/&gt;&lt;wsp:rsid wsp:val=&quot;00A31FB2&quot;/&gt;&lt;wsp:rsid wsp:val=&quot;00A63015&quot;/&gt;&lt;wsp:rsid wsp:val=&quot;00A86282&quot;/&gt;&lt;wsp:rsid wsp:val=&quot;00A931F4&quot;/&gt;&lt;wsp:rsid wsp:val=&quot;00A96300&quot;/&gt;&lt;wsp:rsid wsp:val=&quot;00A975DE&quot;/&gt;&lt;wsp:rsid wsp:val=&quot;00AA6A48&quot;/&gt;&lt;wsp:rsid wsp:val=&quot;00AA6D84&quot;/&gt;&lt;wsp:rsid wsp:val=&quot;00AB0F5E&quot;/&gt;&lt;wsp:rsid wsp:val=&quot;00AB25FB&quot;/&gt;&lt;wsp:rsid wsp:val=&quot;00AB6D46&quot;/&gt;&lt;wsp:rsid wsp:val=&quot;00AC3414&quot;/&gt;&lt;wsp:rsid wsp:val=&quot;00AD0BE1&quot;/&gt;&lt;wsp:rsid wsp:val=&quot;00AD2707&quot;/&gt;&lt;wsp:rsid wsp:val=&quot;00AD27F0&quot;/&gt;&lt;wsp:rsid wsp:val=&quot;00B01F35&quot;/&gt;&lt;wsp:rsid wsp:val=&quot;00B241BF&quot;/&gt;&lt;wsp:rsid wsp:val=&quot;00B2598E&quot;/&gt;&lt;wsp:rsid wsp:val=&quot;00B35059&quot;/&gt;&lt;wsp:rsid wsp:val=&quot;00B67354&quot;/&gt;&lt;wsp:rsid wsp:val=&quot;00B866DC&quot;/&gt;&lt;wsp:rsid wsp:val=&quot;00B916EE&quot;/&gt;&lt;wsp:rsid wsp:val=&quot;00B94C8B&quot;/&gt;&lt;wsp:rsid wsp:val=&quot;00BB0179&quot;/&gt;&lt;wsp:rsid wsp:val=&quot;00BB7E8D&quot;/&gt;&lt;wsp:rsid wsp:val=&quot;00BC1F8A&quot;/&gt;&lt;wsp:rsid wsp:val=&quot;00BE1534&quot;/&gt;&lt;wsp:rsid wsp:val=&quot;00BF349E&quot;/&gt;&lt;wsp:rsid wsp:val=&quot;00BF611E&quot;/&gt;&lt;wsp:rsid wsp:val=&quot;00C00452&quot;/&gt;&lt;wsp:rsid wsp:val=&quot;00C059AA&quot;/&gt;&lt;wsp:rsid wsp:val=&quot;00C5015D&quot;/&gt;&lt;wsp:rsid wsp:val=&quot;00C509FB&quot;/&gt;&lt;wsp:rsid wsp:val=&quot;00C82979&quot;/&gt;&lt;wsp:rsid wsp:val=&quot;00C90471&quot;/&gt;&lt;wsp:rsid wsp:val=&quot;00C91449&quot;/&gt;&lt;wsp:rsid wsp:val=&quot;00C92774&quot;/&gt;&lt;wsp:rsid wsp:val=&quot;00C97A3B&quot;/&gt;&lt;wsp:rsid wsp:val=&quot;00CC359B&quot;/&gt;&lt;wsp:rsid wsp:val=&quot;00CD7E9D&quot;/&gt;&lt;wsp:rsid wsp:val=&quot;00CF14C5&quot;/&gt;&lt;wsp:rsid wsp:val=&quot;00D176DB&quot;/&gt;&lt;wsp:rsid wsp:val=&quot;00D33AE0&quot;/&gt;&lt;wsp:rsid wsp:val=&quot;00D80A09&quot;/&gt;&lt;wsp:rsid wsp:val=&quot;00D87C1B&quot;/&gt;&lt;wsp:rsid wsp:val=&quot;00D93CBB&quot;/&gt;&lt;wsp:rsid wsp:val=&quot;00DD1B52&quot;/&gt;&lt;wsp:rsid wsp:val=&quot;00DD1C8E&quot;/&gt;&lt;wsp:rsid wsp:val=&quot;00E1064E&quot;/&gt;&lt;wsp:rsid wsp:val=&quot;00E11FA2&quot;/&gt;&lt;wsp:rsid wsp:val=&quot;00E513E4&quot;/&gt;&lt;wsp:rsid wsp:val=&quot;00E761A4&quot;/&gt;&lt;wsp:rsid wsp:val=&quot;00E86D80&quot;/&gt;&lt;wsp:rsid wsp:val=&quot;00E91972&quot;/&gt;&lt;wsp:rsid wsp:val=&quot;00E96B5A&quot;/&gt;&lt;wsp:rsid wsp:val=&quot;00EA7C34&quot;/&gt;&lt;wsp:rsid wsp:val=&quot;00EC37E2&quot;/&gt;&lt;wsp:rsid wsp:val=&quot;00EF5CFF&quot;/&gt;&lt;wsp:rsid wsp:val=&quot;00F05EC1&quot;/&gt;&lt;wsp:rsid wsp:val=&quot;00F26EF5&quot;/&gt;&lt;wsp:rsid wsp:val=&quot;00F4721D&quot;/&gt;&lt;wsp:rsid wsp:val=&quot;00F5518E&quot;/&gt;&lt;wsp:rsid wsp:val=&quot;00F61171&quot;/&gt;&lt;wsp:rsid wsp:val=&quot;00F95688&quot;/&gt;&lt;wsp:rsid wsp:val=&quot;00FA3A37&quot;/&gt;&lt;wsp:rsid wsp:val=&quot;00FA488F&quot;/&gt;&lt;wsp:rsid wsp:val=&quot;00FA6807&quot;/&gt;&lt;wsp:rsid wsp:val=&quot;00FA7707&quot;/&gt;&lt;wsp:rsid wsp:val=&quot;00FB154B&quot;/&gt;&lt;wsp:rsid wsp:val=&quot;00FB783D&quot;/&gt;&lt;wsp:rsid wsp:val=&quot;00FE426D&quot;/&gt;&lt;wsp:rsid wsp:val=&quot;00FE7976&quot;/&gt;&lt;wsp:rsid wsp:val=&quot;00FF09B0&quot;/&gt;&lt;wsp:rsid wsp:val=&quot;00FF219B&quot;/&gt;&lt;wsp:rsid wsp:val=&quot;01C07F1F&quot;/&gt;&lt;wsp:rsid wsp:val=&quot;01CE77D2&quot;/&gt;&lt;wsp:rsid wsp:val=&quot;01DC1427&quot;/&gt;&lt;wsp:rsid wsp:val=&quot;023008E6&quot;/&gt;&lt;wsp:rsid wsp:val=&quot;027947D1&quot;/&gt;&lt;wsp:rsid wsp:val=&quot;02B41385&quot;/&gt;&lt;wsp:rsid wsp:val=&quot;030146D2&quot;/&gt;&lt;wsp:rsid wsp:val=&quot;03822CFE&quot;/&gt;&lt;wsp:rsid wsp:val=&quot;04952722&quot;/&gt;&lt;wsp:rsid wsp:val=&quot;05571F68&quot;/&gt;&lt;wsp:rsid wsp:val=&quot;06B75D9A&quot;/&gt;&lt;wsp:rsid wsp:val=&quot;0777126A&quot;/&gt;&lt;wsp:rsid wsp:val=&quot;08B0527B&quot;/&gt;&lt;wsp:rsid wsp:val=&quot;094A267B&quot;/&gt;&lt;wsp:rsid wsp:val=&quot;09682B24&quot;/&gt;&lt;wsp:rsid wsp:val=&quot;09EC5ECA&quot;/&gt;&lt;wsp:rsid wsp:val=&quot;0A2907F2&quot;/&gt;&lt;wsp:rsid wsp:val=&quot;0A78433B&quot;/&gt;&lt;wsp:rsid wsp:val=&quot;0A825391&quot;/&gt;&lt;wsp:rsid wsp:val=&quot;0B536D2E&quot;/&gt;&lt;wsp:rsid wsp:val=&quot;0C1C3E92&quot;/&gt;&lt;wsp:rsid wsp:val=&quot;0D711FBB&quot;/&gt;&lt;wsp:rsid wsp:val=&quot;0E855450&quot;/&gt;&lt;wsp:rsid wsp:val=&quot;0F650554&quot;/&gt;&lt;wsp:rsid wsp:val=&quot;0FD235F0&quot;/&gt;&lt;wsp:rsid wsp:val=&quot;10DF7BBC&quot;/&gt;&lt;wsp:rsid wsp:val=&quot;11E35B60&quot;/&gt;&lt;wsp:rsid wsp:val=&quot;12D26116&quot;/&gt;&lt;wsp:rsid wsp:val=&quot;13F82B68&quot;/&gt;&lt;wsp:rsid wsp:val=&quot;158E100F&quot;/&gt;&lt;wsp:rsid wsp:val=&quot;16ED44DA&quot;/&gt;&lt;wsp:rsid wsp:val=&quot;18BA4890&quot;/&gt;&lt;wsp:rsid wsp:val=&quot;19C246F9&quot;/&gt;&lt;wsp:rsid wsp:val=&quot;1A9609E5&quot;/&gt;&lt;wsp:rsid wsp:val=&quot;1AA72BF2&quot;/&gt;&lt;wsp:rsid wsp:val=&quot;1AD11A1D&quot;/&gt;&lt;wsp:rsid wsp:val=&quot;1C7F620F&quot;/&gt;&lt;wsp:rsid wsp:val=&quot;1CCA1296&quot;/&gt;&lt;wsp:rsid wsp:val=&quot;1DB106DA&quot;/&gt;&lt;wsp:rsid wsp:val=&quot;1DDB3F4B&quot;/&gt;&lt;wsp:rsid wsp:val=&quot;1FDC2D39&quot;/&gt;&lt;wsp:rsid wsp:val=&quot;20CA763A&quot;/&gt;&lt;wsp:rsid wsp:val=&quot;22A87507&quot;/&gt;&lt;wsp:rsid wsp:val=&quot;232A43C0&quot;/&gt;&lt;wsp:rsid wsp:val=&quot;23FB54CC&quot;/&gt;&lt;wsp:rsid wsp:val=&quot;24CB3BEE&quot;/&gt;&lt;wsp:rsid wsp:val=&quot;24DF3344&quot;/&gt;&lt;wsp:rsid wsp:val=&quot;25703C62&quot;/&gt;&lt;wsp:rsid wsp:val=&quot;25B011F5&quot;/&gt;&lt;wsp:rsid wsp:val=&quot;25C53990&quot;/&gt;&lt;wsp:rsid wsp:val=&quot;27495DBA&quot;/&gt;&lt;wsp:rsid wsp:val=&quot;29CB6F25&quot;/&gt;&lt;wsp:rsid wsp:val=&quot;2A1F27A5&quot;/&gt;&lt;wsp:rsid wsp:val=&quot;2C2667D9&quot;/&gt;&lt;wsp:rsid wsp:val=&quot;2C2A71DF&quot;/&gt;&lt;wsp:rsid wsp:val=&quot;2FF24B01&quot;/&gt;&lt;wsp:rsid wsp:val=&quot;31C262B1&quot;/&gt;&lt;wsp:rsid wsp:val=&quot;32B332E4&quot;/&gt;&lt;wsp:rsid wsp:val=&quot;32DA195F&quot;/&gt;&lt;wsp:rsid wsp:val=&quot;32EE540A&quot;/&gt;&lt;wsp:rsid wsp:val=&quot;336456CD&quot;/&gt;&lt;wsp:rsid wsp:val=&quot;343B1E3D&quot;/&gt;&lt;wsp:rsid wsp:val=&quot;34943A16&quot;/&gt;&lt;wsp:rsid wsp:val=&quot;349873DC&quot;/&gt;&lt;wsp:rsid wsp:val=&quot;37C35DEE&quot;/&gt;&lt;wsp:rsid wsp:val=&quot;383C09C6&quot;/&gt;&lt;wsp:rsid wsp:val=&quot;38DA238F&quot;/&gt;&lt;wsp:rsid wsp:val=&quot;39183FC9&quot;/&gt;&lt;wsp:rsid wsp:val=&quot;3B4715A0&quot;/&gt;&lt;wsp:rsid wsp:val=&quot;3B9F73CD&quot;/&gt;&lt;wsp:rsid wsp:val=&quot;3BE16823&quot;/&gt;&lt;wsp:rsid wsp:val=&quot;3C01491C&quot;/&gt;&lt;wsp:rsid wsp:val=&quot;3C4E6C42&quot;/&gt;&lt;wsp:rsid wsp:val=&quot;3DB17BEC&quot;/&gt;&lt;wsp:rsid wsp:val=&quot;3DE73182&quot;/&gt;&lt;wsp:rsid wsp:val=&quot;3E701B84&quot;/&gt;&lt;wsp:rsid wsp:val=&quot;3EB77097&quot;/&gt;&lt;wsp:rsid wsp:val=&quot;3F2D72BA&quot;/&gt;&lt;wsp:rsid wsp:val=&quot;400C551E&quot;/&gt;&lt;wsp:rsid wsp:val=&quot;406478BC&quot;/&gt;&lt;wsp:rsid wsp:val=&quot;410533E6&quot;/&gt;&lt;wsp:rsid wsp:val=&quot;41267A89&quot;/&gt;&lt;wsp:rsid wsp:val=&quot;43000F6E&quot;/&gt;&lt;wsp:rsid wsp:val=&quot;435067AD&quot;/&gt;&lt;wsp:rsid wsp:val=&quot;439E0787&quot;/&gt;&lt;wsp:rsid wsp:val=&quot;4473751E&quot;/&gt;&lt;wsp:rsid wsp:val=&quot;45703F73&quot;/&gt;&lt;wsp:rsid wsp:val=&quot;4617510C&quot;/&gt;&lt;wsp:rsid wsp:val=&quot;469320F9&quot;/&gt;&lt;wsp:rsid wsp:val=&quot;46C6427C&quot;/&gt;&lt;wsp:rsid wsp:val=&quot;47251A46&quot;/&gt;&lt;wsp:rsid wsp:val=&quot;472A1751&quot;/&gt;&lt;wsp:rsid wsp:val=&quot;47C36A0E&quot;/&gt;&lt;wsp:rsid wsp:val=&quot;47D8718C&quot;/&gt;&lt;wsp:rsid wsp:val=&quot;48464D6E&quot;/&gt;&lt;wsp:rsid wsp:val=&quot;48643D4D&quot;/&gt;&lt;wsp:rsid wsp:val=&quot;487F5C40&quot;/&gt;&lt;wsp:rsid wsp:val=&quot;487F6A9B&quot;/&gt;&lt;wsp:rsid wsp:val=&quot;48934632&quot;/&gt;&lt;wsp:rsid wsp:val=&quot;497955D6&quot;/&gt;&lt;wsp:rsid wsp:val=&quot;49AD3E3C&quot;/&gt;&lt;wsp:rsid wsp:val=&quot;4B071DEB&quot;/&gt;&lt;wsp:rsid wsp:val=&quot;4B21622D&quot;/&gt;&lt;wsp:rsid wsp:val=&quot;4B3969F9&quot;/&gt;&lt;wsp:rsid wsp:val=&quot;4CA87704&quot;/&gt;&lt;wsp:rsid wsp:val=&quot;4CCC3C6F&quot;/&gt;&lt;wsp:rsid wsp:val=&quot;4CF84A64&quot;/&gt;&lt;wsp:rsid wsp:val=&quot;4DEA4CF4&quot;/&gt;&lt;wsp:rsid wsp:val=&quot;4E037F27&quot;/&gt;&lt;wsp:rsid wsp:val=&quot;4E0B28BC&quot;/&gt;&lt;wsp:rsid wsp:val=&quot;4F084A11&quot;/&gt;&lt;wsp:rsid wsp:val=&quot;4F6C1ADB&quot;/&gt;&lt;wsp:rsid wsp:val=&quot;50340953&quot;/&gt;&lt;wsp:rsid wsp:val=&quot;52522E68&quot;/&gt;&lt;wsp:rsid wsp:val=&quot;527252B8&quot;/&gt;&lt;wsp:rsid wsp:val=&quot;53560597&quot;/&gt;&lt;wsp:rsid wsp:val=&quot;539C16BB&quot;/&gt;&lt;wsp:rsid wsp:val=&quot;54D90DBA&quot;/&gt;&lt;wsp:rsid wsp:val=&quot;558A46C7&quot;/&gt;&lt;wsp:rsid wsp:val=&quot;55C0458D&quot;/&gt;&lt;wsp:rsid wsp:val=&quot;564B53EF&quot;/&gt;&lt;wsp:rsid wsp:val=&quot;586F5E21&quot;/&gt;&lt;wsp:rsid wsp:val=&quot;58772727&quot;/&gt;&lt;wsp:rsid wsp:val=&quot;58E93DFA&quot;/&gt;&lt;wsp:rsid wsp:val=&quot;59331D4E&quot;/&gt;&lt;wsp:rsid wsp:val=&quot;59692252&quot;/&gt;&lt;wsp:rsid wsp:val=&quot;5A455061&quot;/&gt;&lt;wsp:rsid wsp:val=&quot;5A5E65BC&quot;/&gt;&lt;wsp:rsid wsp:val=&quot;5B953CDA&quot;/&gt;&lt;wsp:rsid wsp:val=&quot;5CED3E7F&quot;/&gt;&lt;wsp:rsid wsp:val=&quot;5D9B466A&quot;/&gt;&lt;wsp:rsid wsp:val=&quot;5DE20A9E&quot;/&gt;&lt;wsp:rsid wsp:val=&quot;5F474936&quot;/&gt;&lt;wsp:rsid wsp:val=&quot;5FDB6112&quot;/&gt;&lt;wsp:rsid wsp:val=&quot;62A3501A&quot;/&gt;&lt;wsp:rsid wsp:val=&quot;637D430F&quot;/&gt;&lt;wsp:rsid wsp:val=&quot;63E20457&quot;/&gt;&lt;wsp:rsid wsp:val=&quot;63E94E7A&quot;/&gt;&lt;wsp:rsid wsp:val=&quot;645F0CD7&quot;/&gt;&lt;wsp:rsid wsp:val=&quot;655F791E&quot;/&gt;&lt;wsp:rsid wsp:val=&quot;66E459E8&quot;/&gt;&lt;wsp:rsid wsp:val=&quot;67695B8E&quot;/&gt;&lt;wsp:rsid wsp:val=&quot;67BA0E3C&quot;/&gt;&lt;wsp:rsid wsp:val=&quot;67E134B7&quot;/&gt;&lt;wsp:rsid wsp:val=&quot;68B41D2F&quot;/&gt;&lt;wsp:rsid wsp:val=&quot;692C3FBB&quot;/&gt;&lt;wsp:rsid wsp:val=&quot;69450BD9&quot;/&gt;&lt;wsp:rsid wsp:val=&quot;6A92422B&quot;/&gt;&lt;wsp:rsid wsp:val=&quot;6AB16813&quot;/&gt;&lt;wsp:rsid wsp:val=&quot;6BFB5EC7&quot;/&gt;&lt;wsp:rsid wsp:val=&quot;6C2814C5&quot;/&gt;&lt;wsp:rsid wsp:val=&quot;6DEC3905&quot;/&gt;&lt;wsp:rsid wsp:val=&quot;6E8A45E2&quot;/&gt;&lt;wsp:rsid wsp:val=&quot;6EE2127C&quot;/&gt;&lt;wsp:rsid wsp:val=&quot;6EF530A1&quot;/&gt;&lt;wsp:rsid wsp:val=&quot;6EFC369A&quot;/&gt;&lt;wsp:rsid wsp:val=&quot;70480FAF&quot;/&gt;&lt;wsp:rsid wsp:val=&quot;70710506&quot;/&gt;&lt;wsp:rsid wsp:val=&quot;70967F6C&quot;/&gt;&lt;wsp:rsid wsp:val=&quot;709B3961&quot;/&gt;&lt;wsp:rsid wsp:val=&quot;70A02B99&quot;/&gt;&lt;wsp:rsid wsp:val=&quot;711A294B&quot;/&gt;&lt;wsp:rsid wsp:val=&quot;718C67DA&quot;/&gt;&lt;wsp:rsid wsp:val=&quot;719E532A&quot;/&gt;&lt;wsp:rsid wsp:val=&quot;71FD64F5&quot;/&gt;&lt;wsp:rsid wsp:val=&quot;728F05D4&quot;/&gt;&lt;wsp:rsid wsp:val=&quot;73505624&quot;/&gt;&lt;wsp:rsid wsp:val=&quot;739D0C1A&quot;/&gt;&lt;wsp:rsid wsp:val=&quot;73F46B48&quot;/&gt;&lt;wsp:rsid wsp:val=&quot;742A10F7&quot;/&gt;&lt;wsp:rsid wsp:val=&quot;74CA6436&quot;/&gt;&lt;wsp:rsid wsp:val=&quot;750000AA&quot;/&gt;&lt;wsp:rsid wsp:val=&quot;75815DA7&quot;/&gt;&lt;wsp:rsid wsp:val=&quot;761958C7&quot;/&gt;&lt;wsp:rsid wsp:val=&quot;768216BE&quot;/&gt;&lt;wsp:rsid wsp:val=&quot;77493F8A&quot;/&gt;&lt;wsp:rsid wsp:val=&quot;792627D5&quot;/&gt;&lt;wsp:rsid wsp:val=&quot;7A995229&quot;/&gt;&lt;wsp:rsid wsp:val=&quot;7ABB1824&quot;/&gt;&lt;wsp:rsid wsp:val=&quot;7AC571BF&quot;/&gt;&lt;wsp:rsid wsp:val=&quot;7B674FD0&quot;/&gt;&lt;wsp:rsid wsp:val=&quot;7C0B053A&quot;/&gt;&lt;wsp:rsid wsp:val=&quot;7C500E46&quot;/&gt;&lt;wsp:rsid wsp:val=&quot;7D6531A0&quot;/&gt;&lt;wsp:rsid wsp:val=&quot;7D7F24B4&quot;/&gt;&lt;wsp:rsid wsp:val=&quot;7DB630FA&quot;/&gt;&lt;/wsp:rsids&gt;&lt;/w:docPr&gt;&lt;w:body&gt;&lt;wx:sect&gt;&lt;w:p wsp:rsidR=&quot;00000000&quot; wsp:rsidRDefault=&quot;00985E5D&quot; wsp:rsidP=&quot;00985E5D&quot;&gt;&lt;m:oMathPara&gt;&lt;m:oMath&gt;&lt;m:r&gt;&lt;w:rPr&gt;&lt;w:rFonts w:ascii=&quot;Cambria Math&quot; w:h-ansi=&quot;Cambria Math&quot; w:cs=&quot;Cambria Math&quot;/&gt;&lt;wx:font wx:val=&quot;Cambria Math&quot;/&gt;&lt;w:i/&gt;&lt;/w:rPr&gt;&lt;m:t&gt;220&lt;/m:t&gt;&lt;/m:r&gt;&lt;m:r&gt;&lt;m:rPr&gt;&lt;m:nor/&gt;&lt;/m:rPr&gt;&lt;w:rPr&gt;&lt;w:rFonts w:ascii=&quot;Cambria Math&quot; w:h-ansi=&quot;Cambria Math&quot; w:cs=&quot;Cambria Math&quot;/&gt;&lt;wx:font wx:val=&quot;Cambria Math&quot;/&gt;&lt;/w:rPr&gt;&lt;m:t&gt;V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 stroked="f">
            <v:imagedata r:id="rId25" o:title="" chromakey="white"/>
          </v:shape>
        </w:pict>
      </w:r>
      <w:r>
        <w:rPr>
          <w:color w:val="FF0000"/>
        </w:rPr>
        <w:t xml:space="preserve">     交流</w:t>
      </w:r>
      <w:r w:rsidR="00336DB6">
        <w:rPr>
          <w:rFonts w:hint="eastAsia"/>
          <w:color w:val="FF0000"/>
        </w:rPr>
        <w:t xml:space="preserve">  </w:t>
      </w:r>
      <w:r>
        <w:rPr>
          <w:color w:val="FF0000"/>
        </w:rPr>
        <w:t>(2)</w:t>
      </w:r>
      <w:r w:rsidR="003956BF">
        <w:rPr>
          <w:rFonts w:hint="eastAsia"/>
          <w:color w:val="FF0000"/>
        </w:rPr>
        <w:t>B</w:t>
      </w:r>
    </w:p>
    <w:p w:rsidR="00A375AC" w:rsidP="00A375AC">
      <w:pPr>
        <w:spacing w:line="360" w:lineRule="auto"/>
        <w:textAlignment w:val="center"/>
        <w:rPr>
          <w:color w:val="000000"/>
        </w:rPr>
      </w:pPr>
      <w:bookmarkStart w:id="6" w:name="OLE_LINK11"/>
      <w:bookmarkStart w:id="7" w:name="OLE_LINK10"/>
      <w:bookmarkStart w:id="8" w:name="OLE_LINK9"/>
      <w:r w:rsidR="00143F5A">
        <w:rPr>
          <w:color w:val="000000"/>
        </w:rPr>
        <w:t>12.</w:t>
      </w:r>
      <w:r>
        <w:rPr>
          <w:rFonts w:hint="eastAsia"/>
          <w:color w:val="2E75B6"/>
        </w:rPr>
        <w:t>【答案】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6</w:t>
      </w:r>
      <w:r>
        <w:rPr>
          <w:color w:val="000000"/>
        </w:rPr>
        <w:t xml:space="preserve">    </w:t>
      </w:r>
    </w:p>
    <w:p w:rsidR="00A375AC" w:rsidP="00A375AC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 w:rsidR="002B4E3B">
        <w:rPr>
          <w:rFonts w:eastAsia="Times New Roman"/>
          <w:color w:val="000000"/>
        </w:rPr>
        <w:t>0.440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eastAsia="Times New Roman"/>
          <w:color w:val="000000"/>
        </w:rPr>
        <w:t>1.20</w: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 w:rsidRPr="00F126AD" w:rsidR="009E4628">
        <w:rPr>
          <w:rFonts w:hint="eastAsia"/>
          <w:color w:val="000000"/>
        </w:rPr>
        <w:t>（1）</w:t>
      </w:r>
      <w:r w:rsidR="009E4628">
        <w:rPr>
          <w:rFonts w:eastAsia="Times New Roman"/>
          <w:color w:val="000000"/>
        </w:rPr>
        <w:t xml:space="preserve"> </w:t>
      </w:r>
      <w:r>
        <w:rPr>
          <w:rFonts w:eastAsia="Times New Roman"/>
          <w:color w:val="000000"/>
        </w:rPr>
        <w:t>[1][2]</w:t>
      </w:r>
      <w:r>
        <w:rPr>
          <w:rFonts w:ascii="宋体" w:hAnsi="宋体" w:hint="eastAsia"/>
          <w:color w:val="000000"/>
        </w:rPr>
        <w:t>从纸带上的数据分析得知：在计数点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之前，相邻两点之间的位移差约为</w:t>
      </w:r>
      <w:r>
        <w:rPr>
          <w:rFonts w:eastAsia="Times New Roman"/>
          <w:color w:val="000000"/>
        </w:rPr>
        <w:t>1.80cm</w:t>
      </w:r>
      <w:r>
        <w:rPr>
          <w:rFonts w:ascii="宋体" w:hAnsi="宋体" w:hint="eastAsia"/>
          <w:color w:val="000000"/>
        </w:rPr>
        <w:t>，计数点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之后，相邻两点之间的位移差约为</w:t>
      </w:r>
      <w:r>
        <w:rPr>
          <w:rFonts w:eastAsia="Times New Roman"/>
          <w:color w:val="000000"/>
        </w:rPr>
        <w:t>1.19cm</w:t>
      </w:r>
      <w:r>
        <w:rPr>
          <w:rFonts w:ascii="宋体" w:hAnsi="宋体" w:hint="eastAsia"/>
          <w:color w:val="000000"/>
        </w:rPr>
        <w:t>，故物块在相邻计数点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之间某时刻开始减速。</w: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 w:rsidR="009E4628">
        <w:rPr>
          <w:rFonts w:hint="eastAsia"/>
          <w:color w:val="000000"/>
        </w:rPr>
        <w:t>（2）</w: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纸带上相邻计数点的时间间隔为</w:t>
      </w:r>
    </w:p>
    <w:p w:rsidR="00A375AC" w:rsidP="00A375A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  <w:szCs w:val="24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78.75pt;height:33pt" o:ole="" o:preferrelative="t" stroked="f">
            <v:imagedata r:id="rId26" o:title="eqId91499fc9b873b7c2c24ecfb3ae270f02"/>
          </v:shape>
          <o:OLEObject Type="Embed" ProgID="Equation.DSMT4" ShapeID="_x0000_i1037" DrawAspect="Content" ObjectID="_1818915707" r:id="rId27"/>
        </w:objec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根据平均速度等于中间时刻速度，则计数点</w:t>
      </w:r>
      <w:r w:rsidRPr="00BB3717" w:rsidR="003956BF">
        <w:rPr>
          <w:rFonts w:hint="eastAsia"/>
          <w:color w:val="000000"/>
        </w:rPr>
        <w:t>11</w:t>
      </w:r>
      <w:r>
        <w:rPr>
          <w:rFonts w:ascii="宋体" w:hAnsi="宋体" w:hint="eastAsia"/>
          <w:color w:val="000000"/>
        </w:rPr>
        <w:t>对应的瞬时速度为</w:t>
      </w:r>
    </w:p>
    <w:p w:rsidR="00A375AC" w:rsidP="00A375A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  <w:szCs w:val="24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228pt;height:31pt" o:ole="" o:preferrelative="t" filled="f" stroked="f">
            <v:fill o:detectmouseclick="f"/>
            <v:imagedata r:id="rId28" o:title=""/>
            <o:lock v:ext="edit" aspectratio="t"/>
          </v:shape>
          <o:OLEObject Type="Embed" ProgID="Equation.DSMT4" ShapeID="_x0000_i1038" DrawAspect="Content" ObjectID="_1819362133" r:id="rId29"/>
        </w:objec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逐差法可知物块减速阶段的加速度为</w:t>
      </w:r>
    </w:p>
    <w:p w:rsidR="00A375AC" w:rsidP="00A375A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  <w:szCs w:val="24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387pt;height:33pt" o:ole="" o:preferrelative="t" stroked="f">
            <v:imagedata r:id="rId30" o:title="eqIdd5b95475c450a428f0cd8a287fbe7dfa"/>
          </v:shape>
          <o:OLEObject Type="Embed" ProgID="Equation.DSMT4" ShapeID="_x0000_i1039" DrawAspect="Content" ObjectID="_1818915711" r:id="rId31"/>
        </w:object>
      </w:r>
    </w:p>
    <w:p w:rsidR="00A375AC" w:rsidP="00A375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可知物块减速运动过程中加速度的大小为</w:t>
      </w:r>
      <w:r>
        <w:rPr>
          <w:rFonts w:ascii="Times New Roman" w:hAnsi="Times New Roman" w:cs="宋体"/>
          <w:szCs w:val="24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50.25pt;height:15.75pt" o:ole="" o:preferrelative="t" stroked="f">
            <v:imagedata r:id="rId32" o:title="eqIdaf751f6686ca73a753b139ccd4c9a6cb"/>
          </v:shape>
          <o:OLEObject Type="Embed" ProgID="Equation.DSMT4" ShapeID="_x0000_i1040" DrawAspect="Content" ObjectID="_1818915712" r:id="rId33"/>
        </w:object>
      </w:r>
      <w:r>
        <w:rPr>
          <w:rFonts w:ascii="宋体" w:hAnsi="宋体" w:hint="eastAsia"/>
          <w:color w:val="000000"/>
        </w:rPr>
        <w:t>。</w:t>
      </w:r>
      <w:bookmarkEnd w:id="6"/>
      <w:bookmarkEnd w:id="7"/>
      <w:bookmarkEnd w:id="8"/>
    </w:p>
    <w:p w:rsidR="007C55F9" w:rsidP="00C768A2">
      <w:pPr>
        <w:spacing w:line="360" w:lineRule="auto"/>
        <w:jc w:val="left"/>
        <w:textAlignment w:val="center"/>
        <w:rPr>
          <w:rFonts w:hint="eastAsia"/>
          <w:color w:val="000000"/>
        </w:rPr>
      </w:pPr>
      <w:bookmarkStart w:id="9" w:name="OLE_LINK13"/>
      <w:bookmarkStart w:id="10" w:name="OLE_LINK14"/>
      <w:r>
        <w:rPr>
          <w:rFonts w:hint="eastAsia"/>
          <w:color w:val="000000"/>
        </w:rPr>
        <w:t>三．计算题</w:t>
      </w:r>
    </w:p>
    <w:p w:rsidR="00C768A2" w:rsidP="007275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</w:p>
    <w:p w:rsidR="00C768A2" w:rsidP="00C768A2">
      <w:pPr>
        <w:spacing w:line="360" w:lineRule="auto"/>
        <w:jc w:val="left"/>
        <w:textAlignment w:val="center"/>
        <w:rPr>
          <w:color w:val="000000"/>
        </w:rPr>
      </w:pPr>
      <w:r w:rsidR="009E4628"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color w:val="000000"/>
        </w:rPr>
        <w:t>(1)</w:t>
      </w:r>
      <w:r>
        <w:rPr>
          <w:rFonts w:ascii="宋体" w:hAnsi="宋体" w:cs="宋体"/>
          <w:color w:val="000000"/>
        </w:rPr>
        <w:t>石子做自由落体运动，由</w:t>
      </w:r>
    </w:p>
    <w:p w:rsidR="00C768A2" w:rsidRPr="00933999" w:rsidP="00C768A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h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.9pt;height:31.3pt" o:oleicon="f" o:ole="" o:preferrelative="t" stroked="f">
            <v:imagedata r:id="rId34" o:title="eqIdf89eef3148f2d4d09379767b4af69132"/>
          </v:shape>
          <o:OLEObject Type="Embed" ProgID="Equation.DSMT4" ShapeID="_x0000_i1041" DrawAspect="Content" ObjectID="_1818915755" r:id="rId35"/>
        </w:object>
      </w:r>
      <w:r>
        <w:rPr>
          <w:rFonts w:ascii="Times New Roman" w:eastAsia="Times New Roman" w:hAnsi="Times New Roman"/>
          <w:i/>
          <w:color w:val="000000"/>
        </w:rPr>
        <w:t>gt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 w:rsidRPr="001F1201" w:rsidR="00933999">
        <w:rPr>
          <w:rFonts w:ascii="宋体" w:hAnsi="宋体" w:hint="eastAsia"/>
          <w:color w:val="000000"/>
        </w:rPr>
        <w:t>-----------------2</w:t>
      </w:r>
    </w:p>
    <w:p w:rsidR="00C768A2" w:rsidP="00C76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得石子下落的时间</w:t>
      </w:r>
    </w:p>
    <w:p w:rsidR="00C768A2" w:rsidP="00C768A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27pt;height:36.75pt" o:oleicon="f" o:ole="" o:preferrelative="t" stroked="f">
            <v:imagedata r:id="rId36" o:title="eqId6014780d5ff986ff500129f8f93203c7"/>
          </v:shape>
          <o:OLEObject Type="Embed" ProgID="Equation.DSMT4" ShapeID="_x0000_i1042" DrawAspect="Content" ObjectID="_1818915756" r:id="rId37"/>
        </w:objec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 w:rsidRPr="00675D90" w:rsidR="008B6687">
        <w:rPr>
          <w:rFonts w:ascii="宋体" w:hAnsi="宋体" w:hint="eastAsia"/>
          <w:color w:val="000000"/>
        </w:rPr>
        <w:t>3</w:t>
      </w:r>
      <w:r>
        <w:rPr>
          <w:rFonts w:ascii="Times New Roman" w:eastAsia="Times New Roman" w:hAnsi="Times New Roman"/>
          <w:color w:val="000000"/>
        </w:rPr>
        <w:t>s</w:t>
      </w:r>
      <w:r w:rsidRPr="001F1201" w:rsidR="00933999">
        <w:rPr>
          <w:rFonts w:ascii="宋体" w:hAnsi="宋体" w:hint="eastAsia"/>
          <w:color w:val="000000"/>
        </w:rPr>
        <w:t>------2</w:t>
      </w:r>
    </w:p>
    <w:p w:rsidR="00C768A2" w:rsidP="00C76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(2)</w:t>
      </w:r>
      <w:r>
        <w:rPr>
          <w:rFonts w:ascii="宋体" w:hAnsi="宋体" w:cs="宋体"/>
          <w:color w:val="000000"/>
        </w:rPr>
        <w:t>落地时的速度大小</w:t>
      </w:r>
    </w:p>
    <w:p w:rsidR="00C768A2" w:rsidP="00C768A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v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gt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 w:rsidRPr="00675D90" w:rsidR="008B6687">
        <w:rPr>
          <w:rFonts w:ascii="宋体" w:hAnsi="宋体" w:hint="eastAsia"/>
          <w:color w:val="000000"/>
        </w:rPr>
        <w:t>3</w:t>
      </w:r>
      <w:r>
        <w:rPr>
          <w:rFonts w:ascii="Times New Roman" w:eastAsia="Times New Roman" w:hAnsi="Times New Roman"/>
          <w:color w:val="000000"/>
        </w:rPr>
        <w:t>0m/s</w:t>
      </w:r>
      <w:r w:rsidRPr="001F1201" w:rsidR="00933999">
        <w:rPr>
          <w:rFonts w:ascii="宋体" w:hAnsi="宋体" w:hint="eastAsia"/>
          <w:color w:val="000000"/>
        </w:rPr>
        <w:t>------2</w:t>
      </w:r>
    </w:p>
    <w:p w:rsidR="00C768A2" w:rsidP="00C76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(3)</w:t>
      </w:r>
      <w:r>
        <w:rPr>
          <w:rFonts w:ascii="宋体" w:hAnsi="宋体" w:cs="宋体"/>
          <w:color w:val="000000"/>
        </w:rPr>
        <w:t>石子最后</w:t>
      </w:r>
      <w:r>
        <w:rPr>
          <w:rFonts w:ascii="Times New Roman" w:eastAsia="Times New Roman" w:hAnsi="Times New Roman"/>
          <w:color w:val="000000"/>
        </w:rPr>
        <w:t>1s</w:t>
      </w:r>
      <w:r>
        <w:rPr>
          <w:rFonts w:ascii="宋体" w:hAnsi="宋体" w:cs="宋体"/>
          <w:color w:val="000000"/>
        </w:rPr>
        <w:t>前的运动时间</w:t>
      </w:r>
    </w:p>
    <w:p w:rsidR="00C768A2" w:rsidP="00C768A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Times New Roman" w:eastAsia="Times New Roman" w:hAnsi="Times New Roman"/>
          <w:color w:val="000000"/>
        </w:rPr>
        <w:t xml:space="preserve"> - 1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 w:rsidRPr="00675D90" w:rsidR="008B6687">
        <w:rPr>
          <w:rFonts w:ascii="宋体" w:hAnsi="宋体" w:hint="eastAsia"/>
          <w:color w:val="000000"/>
        </w:rPr>
        <w:t>2</w:t>
      </w:r>
      <w:r>
        <w:rPr>
          <w:rFonts w:ascii="Times New Roman" w:eastAsia="Times New Roman" w:hAnsi="Times New Roman"/>
          <w:color w:val="000000"/>
        </w:rPr>
        <w:t>s</w:t>
      </w:r>
      <w:r w:rsidRPr="001F1201" w:rsidR="00933999">
        <w:rPr>
          <w:rFonts w:ascii="宋体" w:hAnsi="宋体" w:hint="eastAsia"/>
          <w:color w:val="000000"/>
        </w:rPr>
        <w:t>------2</w:t>
      </w:r>
    </w:p>
    <w:p w:rsidR="00C768A2" w:rsidP="00C76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石子最后</w:t>
      </w:r>
      <w:r>
        <w:rPr>
          <w:rFonts w:ascii="Times New Roman" w:eastAsia="Times New Roman" w:hAnsi="Times New Roman"/>
          <w:color w:val="000000"/>
        </w:rPr>
        <w:t>1s</w:t>
      </w:r>
      <w:r>
        <w:rPr>
          <w:rFonts w:ascii="宋体" w:hAnsi="宋体" w:cs="宋体"/>
          <w:color w:val="000000"/>
        </w:rPr>
        <w:t>内运动的位移大小</w:t>
      </w:r>
    </w:p>
    <w:p w:rsidR="00C768A2" w:rsidP="00C768A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/>
          <w:i/>
          <w:color w:val="000000"/>
        </w:rPr>
        <w:t>x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h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color w:val="000000"/>
        </w:rPr>
        <w:t>-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1.9pt;height:31.3pt" o:oleicon="f" o:ole="" o:preferrelative="t" stroked="f">
            <v:imagedata r:id="rId34" o:title="eqIdf89eef3148f2d4d09379767b4af69132"/>
          </v:shape>
          <o:OLEObject Type="Embed" ProgID="Equation.DSMT4" ShapeID="_x0000_i1043" DrawAspect="Content" ObjectID="_1818915757" r:id="rId38"/>
        </w:object>
      </w:r>
      <w:r>
        <w:rPr>
          <w:rFonts w:ascii="Times New Roman" w:eastAsia="Times New Roman" w:hAnsi="Times New Roman"/>
          <w:i/>
          <w:color w:val="000000"/>
        </w:rPr>
        <w:t>gt</w:t>
      </w:r>
      <w:r>
        <w:rPr>
          <w:rFonts w:ascii="Times New Roman" w:eastAsia="Times New Roman" w:hAnsi="Times New Roman"/>
          <w:color w:val="000000"/>
          <w:vertAlign w:val="subscript"/>
        </w:rPr>
        <w:t>1</w:t>
      </w:r>
      <w:r>
        <w:rPr>
          <w:rFonts w:ascii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/>
          <w:color w:val="000000"/>
        </w:rPr>
        <w:t xml:space="preserve"> </w:t>
      </w:r>
      <w:r>
        <w:rPr>
          <w:rFonts w:ascii="Times New Roman" w:eastAsia="Times New Roman" w:hAnsi="Times New Roman"/>
          <w:i/>
          <w:color w:val="000000"/>
        </w:rPr>
        <w:t>=</w:t>
      </w:r>
      <w:r>
        <w:rPr>
          <w:rFonts w:ascii="Times New Roman" w:eastAsia="Times New Roman" w:hAnsi="Times New Roman"/>
          <w:color w:val="000000"/>
        </w:rPr>
        <w:t xml:space="preserve"> </w:t>
      </w:r>
      <w:r w:rsidRPr="00675D90" w:rsidR="008B6687">
        <w:rPr>
          <w:rFonts w:ascii="宋体" w:hAnsi="宋体" w:hint="eastAsia"/>
          <w:color w:val="000000"/>
        </w:rPr>
        <w:t>2</w:t>
      </w:r>
      <w:r>
        <w:rPr>
          <w:rFonts w:ascii="Times New Roman" w:eastAsia="Times New Roman" w:hAnsi="Times New Roman"/>
          <w:color w:val="000000"/>
        </w:rPr>
        <w:t>5m</w:t>
      </w:r>
      <w:r w:rsidRPr="001F1201" w:rsidR="00933999">
        <w:rPr>
          <w:rFonts w:ascii="宋体" w:hAnsi="宋体" w:hint="eastAsia"/>
          <w:color w:val="000000"/>
        </w:rPr>
        <w:t>-------2</w:t>
      </w:r>
    </w:p>
    <w:p w:rsidR="009C561E" w:rsidP="00727526">
      <w:pPr>
        <w:spacing w:line="360" w:lineRule="auto"/>
        <w:jc w:val="left"/>
        <w:textAlignment w:val="center"/>
        <w:rPr>
          <w:color w:val="000000"/>
        </w:rPr>
      </w:pPr>
      <w:bookmarkEnd w:id="9"/>
      <w:bookmarkEnd w:id="10"/>
      <w:r>
        <w:rPr>
          <w:color w:val="000000"/>
        </w:rPr>
        <w:t xml:space="preserve">14. </w:t>
      </w:r>
      <w:r w:rsidR="009E4628">
        <w:rPr>
          <w:rFonts w:hint="eastAsia"/>
          <w:color w:val="000000"/>
        </w:rPr>
        <w:t>（1）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刹车后当汽车速度与自行车速度相同时，两者相距最远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刹车后，当汽车速度为</w:t>
      </w:r>
      <w:r>
        <w:rPr>
          <w:rFonts w:ascii="Times New Roman" w:eastAsia="Times New Roman" w:hAnsi="Times New Roman"/>
          <w:color w:val="000000"/>
        </w:rPr>
        <w:t>10m/s</w:t>
      </w:r>
      <w:r>
        <w:rPr>
          <w:rFonts w:ascii="宋体" w:hAnsi="宋体" w:cs="宋体"/>
          <w:color w:val="000000"/>
        </w:rPr>
        <w:t>时，刹车时间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XceGrXf81z8uglnRe25X2w==" style="width:137pt;height:31pt" o:ole="" o:preferrelative="t" filled="f" stroked="f">
            <v:fill o:detectmouseclick="f"/>
            <v:imagedata r:id="rId39" o:title=""/>
            <o:lock v:ext="edit" aspectratio="t"/>
          </v:shape>
          <o:OLEObject Type="Embed" ProgID="Equation.DSMT4" ShapeID="_x0000_i1044" DrawAspect="Content" ObjectID="_1819478208" r:id="rId40"/>
        </w:object>
      </w:r>
      <w:r w:rsidR="00933999">
        <w:rPr>
          <w:rFonts w:hint="eastAsia"/>
        </w:rPr>
        <w:t>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这段时间内自行车运动的距离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XceGrXf81z8uglnRe25X2w==" style="width:119pt;height:18pt" o:ole="" o:preferrelative="t" filled="f" stroked="f">
            <v:fill o:detectmouseclick="f"/>
            <v:imagedata r:id="rId41" o:title=""/>
            <o:lock v:ext="edit" aspectratio="t"/>
          </v:shape>
          <o:OLEObject Type="Embed" ProgID="Equation.DSMT4" ShapeID="_x0000_i1045" DrawAspect="Content" ObjectID="_1819478241" r:id="rId42"/>
        </w:object>
      </w:r>
      <w:r>
        <w:rPr>
          <w:rFonts w:ascii="Times New Roman" w:eastAsia="Times New Roman" w:hAnsi="Times New Roman"/>
          <w:color w:val="000000"/>
        </w:rPr>
        <w:t xml:space="preserve">m </w:t>
      </w:r>
      <w:r w:rsidRPr="001F1201" w:rsidR="00933999">
        <w:rPr>
          <w:rFonts w:ascii="宋体" w:hAnsi="宋体" w:hint="eastAsia"/>
          <w:color w:val="000000"/>
        </w:rPr>
        <w:t>-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汽车运动的距离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XceGrXf81z8uglnRe25X2w==" style="width:229pt;height:31pt" o:ole="" o:preferrelative="t" filled="f" stroked="f">
            <v:fill o:detectmouseclick="f"/>
            <v:imagedata r:id="rId43" o:title=""/>
            <o:lock v:ext="edit" aspectratio="t"/>
          </v:shape>
          <o:OLEObject Type="Embed" ProgID="Equation.DSMT4" ShapeID="_x0000_i1046" DrawAspect="Content" ObjectID="_1819478277" r:id="rId44"/>
        </w:object>
      </w:r>
      <w:r w:rsidR="00933999">
        <w:rPr>
          <w:rFonts w:hint="eastAsia"/>
        </w:rPr>
        <w:t>------1</w:t>
      </w:r>
    </w:p>
    <w:p w:rsidR="009C561E" w:rsidRPr="001F1201" w:rsidP="009C561E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 w:cs="宋体"/>
          <w:color w:val="000000"/>
        </w:rPr>
        <w:t>因此刹车后两者相距的最大距离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XceGrXf81z8uglnRe25X2w==" style="width:121.95pt;height:18pt" o:ole="" o:preferrelative="t" filled="f" stroked="f">
            <v:fill o:detectmouseclick="f"/>
            <v:imagedata r:id="rId45" o:title=""/>
            <o:lock v:ext="edit" aspectratio="t"/>
          </v:shape>
          <o:OLEObject Type="Embed" ProgID="Equation.DSMT4" ShapeID="_x0000_i1047" DrawAspect="Content" ObjectID="_1819478391" r:id="rId46"/>
        </w:object>
      </w:r>
      <w:r w:rsidRPr="001F1201" w:rsidR="00933999">
        <w:rPr>
          <w:rFonts w:ascii="宋体" w:hAnsi="宋体" w:hint="eastAsia"/>
          <w:color w:val="000000"/>
        </w:rPr>
        <w:t>--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 w:rsidR="009E4628">
        <w:rPr>
          <w:rFonts w:hint="eastAsia"/>
          <w:color w:val="000000"/>
        </w:rPr>
        <w:t>（2）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汽车刹车停下需要的时间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XceGrXf81z8uglnRe25X2w==" style="width:58pt;height:31pt" o:ole="" o:preferrelative="t" filled="f" stroked="f">
            <v:fill o:detectmouseclick="f"/>
            <v:imagedata r:id="rId47" o:title=""/>
            <o:lock v:ext="edit" aspectratio="t"/>
          </v:shape>
          <o:OLEObject Type="Embed" ProgID="Equation.DSMT4" ShapeID="_x0000_i1048" DrawAspect="Content" ObjectID="_1819478437" r:id="rId48"/>
        </w:object>
      </w:r>
      <w:r w:rsidR="00933999">
        <w:rPr>
          <w:rFonts w:hint="eastAsia"/>
        </w:rPr>
        <w:t>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这段时间内自行车运动的距离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XceGrXf81z8uglnRe25X2w==" style="width:75pt;height:18pt" o:ole="" o:preferrelative="t" filled="f" stroked="f">
            <v:fill o:detectmouseclick="f"/>
            <v:imagedata r:id="rId49" o:title=""/>
            <o:lock v:ext="edit" aspectratio="t"/>
          </v:shape>
          <o:OLEObject Type="Embed" ProgID="Equation.DSMT4" ShapeID="_x0000_i1049" DrawAspect="Content" ObjectID="_1819478465" r:id="rId50"/>
        </w:object>
      </w:r>
      <w:r w:rsidR="00933999">
        <w:rPr>
          <w:rFonts w:hint="eastAsia"/>
        </w:rPr>
        <w:t>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汽车刹车的距离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XceGrXf81z8uglnRe25X2w==" style="width:85.95pt;height:31pt" o:ole="" o:preferrelative="t" filled="f" stroked="f">
            <v:fill o:detectmouseclick="f"/>
            <v:imagedata r:id="rId51" o:title=""/>
            <o:lock v:ext="edit" aspectratio="t"/>
          </v:shape>
          <o:OLEObject Type="Embed" ProgID="Equation.DSMT4" ShapeID="_x0000_i1050" DrawAspect="Content" ObjectID="_1819478488" r:id="rId52"/>
        </w:object>
      </w:r>
      <w:r w:rsidR="00933999">
        <w:rPr>
          <w:rFonts w:hint="eastAsia"/>
        </w:rPr>
        <w:t>------1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由于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XceGrXf81z8uglnRe25X2w==" style="width:55.8pt;height:18.2pt" o:oleicon="f" o:ole="" o:preferrelative="t" stroked="f">
            <v:imagedata r:id="rId53" o:title="eqIde6d7bb3d3bebc9d11e410b70b050b5da"/>
          </v:shape>
          <o:OLEObject Type="Embed" ProgID="Equation.DSMT4" ShapeID="_x0000_i1051" DrawAspect="Content" ObjectID="_1818779320" r:id="rId54"/>
        </w:object>
      </w:r>
      <w:r>
        <w:rPr>
          <w:rFonts w:ascii="宋体" w:hAnsi="宋体" w:cs="宋体"/>
          <w:color w:val="000000"/>
        </w:rPr>
        <w:t>，因此汽车停下后自行车还未追上汽车。</w:t>
      </w:r>
      <w:r>
        <w:rPr>
          <w:rFonts w:ascii="Times New Roman" w:eastAsia="Times New Roman" w:hAnsi="Times New Roman"/>
          <w:color w:val="000000"/>
        </w:rPr>
        <w:t xml:space="preserve"> 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 w:rsidR="0061354E">
        <w:rPr>
          <w:rFonts w:ascii="宋体" w:hAnsi="宋体" w:cs="宋体"/>
          <w:color w:val="000000"/>
        </w:rPr>
        <w:t>追上汽车</w:t>
      </w:r>
      <w:r>
        <w:rPr>
          <w:rFonts w:ascii="宋体" w:hAnsi="宋体" w:cs="宋体"/>
          <w:color w:val="000000"/>
        </w:rPr>
        <w:t>需要的时间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XceGrXf81z8uglnRe25X2w==" style="width:80pt;height:34pt" o:ole="" o:preferrelative="t" filled="f" stroked="f">
            <v:fill o:detectmouseclick="f"/>
            <v:imagedata r:id="rId55" o:title=""/>
            <o:lock v:ext="edit" aspectratio="t"/>
          </v:shape>
          <o:OLEObject Type="Embed" ProgID="Equation.DSMT4" ShapeID="_x0000_i1052" DrawAspect="Content" ObjectID="_1819478530" r:id="rId56"/>
        </w:object>
      </w:r>
      <w:r w:rsidR="00933999">
        <w:rPr>
          <w:rFonts w:hint="eastAsia"/>
        </w:rPr>
        <w:t>-----</w:t>
      </w:r>
      <w:r w:rsidR="0087113F">
        <w:rPr>
          <w:rFonts w:hint="eastAsia"/>
        </w:rPr>
        <w:t>2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 w:rsidR="009E4628">
        <w:rPr>
          <w:rFonts w:hint="eastAsia"/>
          <w:color w:val="000000"/>
        </w:rPr>
        <w:t>（3）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由于汽车刹车时的初速度是自行车速度的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倍，因此不管汽车刹车的加速度多大，汽车刹车的距离和刹车时间内自行车运动的距离相等。设刹车的时间为</w:t>
      </w:r>
      <w:r>
        <w:rPr>
          <w:rFonts w:ascii="Times New Roman" w:eastAsia="Times New Roman" w:hAnsi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，则有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 XceGrXf81z8uglnRe25X2w==" style="width:49.85pt;height:30.85pt" o:oleicon="f" o:ole="" o:preferrelative="t" stroked="f">
            <v:imagedata r:id="rId57" o:title="eqId8b0c8a7632586cfb7efc4bb3815cd445"/>
          </v:shape>
          <o:OLEObject Type="Embed" ProgID="Equation.DSMT4" ShapeID="_x0000_i1053" DrawAspect="Content" ObjectID="_1818779323" r:id="rId58"/>
        </w:object>
      </w:r>
      <w:r>
        <w:rPr>
          <w:rFonts w:ascii="Times New Roman" w:eastAsia="Times New Roman" w:hAnsi="Times New Roman"/>
          <w:color w:val="000000"/>
        </w:rPr>
        <w:t xml:space="preserve"> </w:t>
      </w:r>
      <w:r w:rsidRPr="001F1201" w:rsidR="00933999">
        <w:rPr>
          <w:rFonts w:ascii="宋体" w:hAnsi="宋体" w:hint="eastAsia"/>
          <w:color w:val="000000"/>
        </w:rPr>
        <w:t>------2</w:t>
      </w:r>
    </w:p>
    <w:p w:rsidR="009C561E" w:rsidP="009C5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因此总有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XceGrXf81z8uglnRe25X2w==" style="width:70pt;height:30.85pt" o:oleicon="f" o:ole="" o:preferrelative="t" stroked="f">
            <v:imagedata r:id="rId59" o:title="eqIdf13d4204923cc48f49737a4cfccf2620"/>
          </v:shape>
          <o:OLEObject Type="Embed" ProgID="Equation.DSMT4" ShapeID="_x0000_i1054" DrawAspect="Content" ObjectID="_1818779324" r:id="rId60"/>
        </w:object>
      </w:r>
      <w:r>
        <w:rPr>
          <w:rFonts w:ascii="宋体" w:hAnsi="宋体" w:cs="宋体"/>
          <w:color w:val="000000"/>
        </w:rPr>
        <w:t>，即自行车不可能在汽车停下前追上汽车</w:t>
      </w:r>
      <w:r w:rsidR="00933999">
        <w:rPr>
          <w:rFonts w:ascii="宋体" w:hAnsi="宋体" w:cs="宋体" w:hint="eastAsia"/>
          <w:color w:val="000000"/>
        </w:rPr>
        <w:t>-----2</w:t>
      </w:r>
    </w:p>
    <w:p w:rsidR="00FB1B6A" w:rsidP="00FB1B6A">
      <w:pPr>
        <w:spacing w:line="360" w:lineRule="auto"/>
        <w:jc w:val="left"/>
        <w:textAlignment w:val="center"/>
      </w:pPr>
      <w:r w:rsidR="00022A3E">
        <w:rPr>
          <w:rFonts w:hint="eastAsia"/>
        </w:rPr>
        <w:t>1</w:t>
      </w:r>
      <w:r>
        <w:t>5．（1）管第一次碰地前与球的速度大小相同。由运动学公式，碰地前的瞬间它们的速度大小均为</w:t>
      </w:r>
    </w:p>
    <w:p w:rsidR="00FB1B6A" w:rsidP="00FB1B6A">
      <w:pPr>
        <w:spacing w:line="360" w:lineRule="auto"/>
        <w:jc w:val="center"/>
        <w:textAlignment w:val="center"/>
      </w:pPr>
      <w:r>
        <w:t xml:space="preserve"> </w:t>
      </w:r>
      <w:r>
        <w:object>
          <v:shape id="_x0000_i1055" type="#_x0000_t75" alt="eqId92c28352301d03a7e2ca220524fb847c" style="width:43.1pt;height:16.8pt" o:ole="" o:preferrelative="t" stroked="f">
            <v:imagedata r:id="rId61" o:title="eqId92c28352301d03a7e2ca220524fb847c"/>
          </v:shape>
          <o:OLEObject Type="Embed" ProgID="Equation.DSMT4" ShapeID="_x0000_i1055" DrawAspect="Content" ObjectID="_1818930805" r:id="rId62"/>
        </w:object>
      </w:r>
      <w:r>
        <w:t>　　</w:t>
      </w:r>
      <w:r w:rsidR="00933999">
        <w:rPr>
          <w:rFonts w:hint="eastAsia"/>
        </w:rPr>
        <w:t>---1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56" type="#_x0000_t75" alt="eqIdd516b81a8502eeb64af5d298afb0d8b6" style="width:51pt;height:17.4pt" o:ole="" o:preferrelative="t" stroked="f">
            <v:imagedata r:id="rId63" o:title="eqIdd516b81a8502eeb64af5d298afb0d8b6"/>
          </v:shape>
          <o:OLEObject Type="Embed" ProgID="Equation.DSMT4" ShapeID="_x0000_i1056" DrawAspect="Content" ObjectID="_1818930806" r:id="rId64"/>
        </w:object>
      </w:r>
    </w:p>
    <w:p w:rsidR="00FB1B6A" w:rsidP="00FB1B6A">
      <w:pPr>
        <w:spacing w:line="360" w:lineRule="auto"/>
        <w:jc w:val="left"/>
        <w:textAlignment w:val="center"/>
      </w:pPr>
      <w:r>
        <w:t>方向均向下。管弹起的瞬间，管的速度反向，球的速度方向依然向下。</w:t>
      </w:r>
    </w:p>
    <w:p w:rsidR="00FB1B6A" w:rsidP="00FB1B6A">
      <w:pPr>
        <w:spacing w:line="360" w:lineRule="auto"/>
        <w:jc w:val="left"/>
        <w:textAlignment w:val="center"/>
      </w:pPr>
      <w:r>
        <w:t>设自弹起时经过时间</w:t>
      </w:r>
      <w:r>
        <w:rPr>
          <w:rFonts w:ascii="Times New Roman" w:eastAsia="Times New Roman" w:hAnsi="Times New Roman"/>
          <w:i/>
        </w:rPr>
        <w:t>t</w:t>
      </w:r>
      <w:r>
        <w:rPr>
          <w:rFonts w:ascii="Times New Roman" w:eastAsia="Times New Roman" w:hAnsi="Times New Roman"/>
          <w:i/>
          <w:vertAlign w:val="subscript"/>
        </w:rPr>
        <w:t>1</w:t>
      </w:r>
      <w:r>
        <w:t>，管与小球的速度刚好相同。取向上为正方向，由运动学公式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57" type="#_x0000_t75" alt="eqId405aed20d8d37e2c6150425a191ad682" style="width:101pt;height:18pt" o:ole="" o:preferrelative="t" filled="f" stroked="f">
            <v:fill o:detectmouseclick="f"/>
            <v:imagedata r:id="rId65" o:title=""/>
            <o:lock v:ext="edit" aspectratio="t"/>
          </v:shape>
          <o:OLEObject Type="Embed" ProgID="Equation.DSMT4" ShapeID="_x0000_i1057" DrawAspect="Content" ObjectID="_1819199080" r:id="rId66"/>
        </w:object>
      </w:r>
      <w:r w:rsidR="00933999">
        <w:rPr>
          <w:rFonts w:hint="eastAsia"/>
        </w:rPr>
        <w:t>---1</w:t>
      </w:r>
    </w:p>
    <w:p w:rsidR="00FB1B6A" w:rsidP="00FB1B6A">
      <w:pPr>
        <w:spacing w:line="360" w:lineRule="auto"/>
        <w:jc w:val="left"/>
        <w:textAlignment w:val="center"/>
      </w:pPr>
      <w:r>
        <w:t>联立解得得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58" type="#_x0000_t75" alt="eqIdf3036918169b4f405f9cda1e30099e1e" style="width:54pt;height:34pt" o:ole="" o:preferrelative="t" filled="f" stroked="f">
            <v:fill o:detectmouseclick="f"/>
            <v:imagedata r:id="rId67" o:title=""/>
            <o:lock v:ext="edit" aspectratio="t"/>
          </v:shape>
          <o:OLEObject Type="Embed" ProgID="Equation.DSMT4" ShapeID="_x0000_i1058" DrawAspect="Content" ObjectID="_1819199112" r:id="rId68"/>
        </w:object>
      </w:r>
    </w:p>
    <w:p w:rsidR="00FB1B6A" w:rsidP="00FB1B6A">
      <w:pPr>
        <w:spacing w:line="360" w:lineRule="auto"/>
        <w:jc w:val="left"/>
        <w:textAlignment w:val="center"/>
      </w:pPr>
      <w:r>
        <w:t>设此时管下端的高度为</w:t>
      </w:r>
      <w:r>
        <w:rPr>
          <w:rFonts w:ascii="Times New Roman" w:eastAsia="Times New Roman" w:hAnsi="Times New Roman"/>
          <w:i/>
        </w:rPr>
        <w:t>h</w:t>
      </w:r>
      <w:r>
        <w:rPr>
          <w:rFonts w:ascii="Times New Roman" w:eastAsia="Times New Roman" w:hAnsi="Times New Roman"/>
          <w:i/>
          <w:vertAlign w:val="subscript"/>
        </w:rPr>
        <w:t>1</w:t>
      </w:r>
      <w:r>
        <w:t>，速度为</w:t>
      </w:r>
      <w:r>
        <w:rPr>
          <w:rFonts w:ascii="Times New Roman" w:eastAsia="Times New Roman" w:hAnsi="Times New Roman"/>
          <w:i/>
        </w:rPr>
        <w:t>v</w:t>
      </w:r>
      <w:r>
        <w:t>。由运动学公式可得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59" type="#_x0000_t75" alt="eqIde7244d13f6f64365d9e35126ef760a7c" style="width:118pt;height:29pt" o:ole="" o:preferrelative="t" filled="f" stroked="f">
            <v:fill o:detectmouseclick="f"/>
            <v:imagedata r:id="rId69" o:title=""/>
            <o:lock v:ext="edit" aspectratio="t"/>
          </v:shape>
          <o:OLEObject Type="Embed" ProgID="Equation.DSMT4" ShapeID="_x0000_i1059" DrawAspect="Content" ObjectID="_1819199214" r:id="rId70"/>
        </w:object>
      </w:r>
      <w:r w:rsidR="00933999">
        <w:rPr>
          <w:rFonts w:hint="eastAsia"/>
        </w:rPr>
        <w:t>----2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0" type="#_x0000_t75" alt="eqIdaad05726b270b488ceab7f643fec18f8" style="width:84pt;height:31pt" o:ole="" o:preferrelative="t" filled="f" stroked="f">
            <v:fill o:detectmouseclick="f"/>
            <v:imagedata r:id="rId71" o:title=""/>
            <o:lock v:ext="edit" aspectratio="t"/>
          </v:shape>
          <o:OLEObject Type="Embed" ProgID="Equation.DSMT4" ShapeID="_x0000_i1060" DrawAspect="Content" ObjectID="_1819199250" r:id="rId72"/>
        </w:object>
      </w:r>
      <w:r w:rsidR="00933999">
        <w:rPr>
          <w:rFonts w:hint="eastAsia"/>
        </w:rPr>
        <w:t>----2</w:t>
      </w:r>
    </w:p>
    <w:p w:rsidR="00FB1B6A" w:rsidP="00FB1B6A">
      <w:pPr>
        <w:spacing w:line="360" w:lineRule="auto"/>
        <w:jc w:val="left"/>
        <w:textAlignment w:val="center"/>
      </w:pPr>
      <w:r>
        <w:t>由此判断此时</w:t>
      </w:r>
      <w:r>
        <w:rPr>
          <w:rFonts w:ascii="Times New Roman" w:eastAsia="Times New Roman" w:hAnsi="Times New Roman"/>
          <w:i/>
        </w:rPr>
        <w:t>v</w:t>
      </w:r>
      <w:r>
        <w:t>&gt;0。此时，管与小球将以加速度</w:t>
      </w:r>
      <w:r>
        <w:rPr>
          <w:rFonts w:ascii="Times New Roman" w:eastAsia="Times New Roman" w:hAnsi="Times New Roman"/>
          <w:i/>
        </w:rPr>
        <w:t>g</w:t>
      </w:r>
      <w:r>
        <w:t>减速上升</w:t>
      </w:r>
      <w:r>
        <w:rPr>
          <w:rFonts w:ascii="Times New Roman" w:eastAsia="Times New Roman" w:hAnsi="Times New Roman"/>
          <w:i/>
        </w:rPr>
        <w:t>h</w:t>
      </w:r>
      <w:r>
        <w:rPr>
          <w:rFonts w:ascii="Times New Roman" w:eastAsia="Times New Roman" w:hAnsi="Times New Roman"/>
          <w:i/>
          <w:vertAlign w:val="subscript"/>
        </w:rPr>
        <w:t>2</w:t>
      </w:r>
      <w:r>
        <w:t>，到达最高点。由运动学公式有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1" type="#_x0000_t75" alt="eqIda097830d5ee9608a7c552dba29117606" style="width:66pt;height:35pt" o:ole="" o:preferrelative="t" filled="f" stroked="f">
            <v:fill o:detectmouseclick="f"/>
            <v:imagedata r:id="rId73" o:title=""/>
            <o:lock v:ext="edit" aspectratio="t"/>
          </v:shape>
          <o:OLEObject Type="Embed" ProgID="Equation.DSMT4" ShapeID="_x0000_i1061" DrawAspect="Content" ObjectID="_1819199284" r:id="rId74"/>
        </w:object>
      </w:r>
      <w:r w:rsidR="00933999">
        <w:rPr>
          <w:rFonts w:hint="eastAsia"/>
        </w:rPr>
        <w:t>-----2</w:t>
      </w:r>
    </w:p>
    <w:p w:rsidR="00FB1B6A" w:rsidP="00FB1B6A">
      <w:pPr>
        <w:spacing w:line="360" w:lineRule="auto"/>
        <w:jc w:val="left"/>
        <w:textAlignment w:val="center"/>
      </w:pPr>
      <w:r>
        <w:t>设管第一次落地弹起后上升的最大高度为</w:t>
      </w:r>
      <w:r>
        <w:rPr>
          <w:rFonts w:ascii="Times New Roman" w:eastAsia="Times New Roman" w:hAnsi="Times New Roman"/>
          <w:i/>
        </w:rPr>
        <w:t>H</w:t>
      </w:r>
      <w:r>
        <w:rPr>
          <w:rFonts w:ascii="Times New Roman" w:eastAsia="Times New Roman" w:hAnsi="Times New Roman"/>
          <w:i/>
          <w:vertAlign w:val="subscript"/>
        </w:rPr>
        <w:t>1</w:t>
      </w:r>
      <w:r>
        <w:t>，则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2" type="#_x0000_t75" alt="eqIdd6dee841812ff377aa7ee7bb2fba524d" style="width:89pt;height:31pt" o:ole="" o:preferrelative="t" filled="f" stroked="f">
            <v:fill o:detectmouseclick="f"/>
            <v:imagedata r:id="rId75" o:title=""/>
            <o:lock v:ext="edit" aspectratio="t"/>
          </v:shape>
          <o:OLEObject Type="Embed" ProgID="Equation.DSMT4" ShapeID="_x0000_i1062" DrawAspect="Content" ObjectID="_1819199319" r:id="rId76"/>
        </w:object>
      </w:r>
      <w:r w:rsidR="00933999">
        <w:rPr>
          <w:rFonts w:hint="eastAsia"/>
        </w:rPr>
        <w:t xml:space="preserve">  ----2</w:t>
      </w:r>
    </w:p>
    <w:p w:rsidR="00FB1B6A" w:rsidP="00FB1B6A">
      <w:pPr>
        <w:spacing w:line="360" w:lineRule="auto"/>
        <w:jc w:val="center"/>
        <w:textAlignment w:val="center"/>
      </w:pPr>
    </w:p>
    <w:p w:rsidR="00FB1B6A" w:rsidP="00FB1B6A">
      <w:pPr>
        <w:spacing w:line="360" w:lineRule="auto"/>
        <w:jc w:val="left"/>
        <w:textAlignment w:val="center"/>
      </w:pPr>
      <w:r>
        <w:t>（2）由第(1)问可解得，第一次弹起上升至速度相等过程中管上升的高度为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3" type="#_x0000_t75" alt="eqIdba3d58e48ed9b89e5f704469e2555a1d" style="width:45pt;height:31pt" o:ole="" o:preferrelative="t" filled="f" stroked="f">
            <v:fill o:detectmouseclick="f"/>
            <v:imagedata r:id="rId77" o:title=""/>
            <o:lock v:ext="edit" aspectratio="t"/>
          </v:shape>
          <o:OLEObject Type="Embed" ProgID="Equation.DSMT4" ShapeID="_x0000_i1063" DrawAspect="Content" ObjectID="_1819199371" r:id="rId78"/>
        </w:object>
      </w:r>
      <w:r w:rsidR="00933999">
        <w:rPr>
          <w:rFonts w:hint="eastAsia"/>
        </w:rPr>
        <w:t>----1</w:t>
      </w:r>
    </w:p>
    <w:p w:rsidR="00FB1B6A" w:rsidP="00FB1B6A">
      <w:pPr>
        <w:spacing w:line="360" w:lineRule="auto"/>
        <w:jc w:val="left"/>
        <w:textAlignment w:val="center"/>
      </w:pPr>
      <w:r>
        <w:t>此过程中小球的位移为</w:t>
      </w:r>
      <w:r>
        <w:rPr>
          <w:rFonts w:ascii="Times New Roman" w:eastAsia="Times New Roman" w:hAnsi="Times New Roman"/>
          <w:i/>
        </w:rPr>
        <w:t>y</w:t>
      </w:r>
      <w:r>
        <w:rPr>
          <w:rFonts w:ascii="Times New Roman" w:eastAsia="Times New Roman" w:hAnsi="Times New Roman"/>
          <w:i/>
          <w:vertAlign w:val="subscript"/>
        </w:rPr>
        <w:t>1</w:t>
      </w:r>
      <w:r>
        <w:t>　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4" type="#_x0000_t75" alt="eqId331649a3aea12815b6d8816995e24daa" style="width:90pt;height:31pt" o:ole="" o:preferrelative="t" filled="f" stroked="f">
            <v:fill o:detectmouseclick="f"/>
            <v:imagedata r:id="rId79" o:title=""/>
            <o:lock v:ext="edit" aspectratio="t"/>
          </v:shape>
          <o:OLEObject Type="Embed" ProgID="Equation.DSMT4" ShapeID="_x0000_i1064" DrawAspect="Content" ObjectID="_1819199398" r:id="rId80"/>
        </w:object>
      </w:r>
      <w:r w:rsidR="00933999">
        <w:rPr>
          <w:rFonts w:hint="eastAsia"/>
        </w:rPr>
        <w:t>------1</w:t>
      </w:r>
    </w:p>
    <w:p w:rsidR="00FB1B6A" w:rsidP="00FB1B6A">
      <w:pPr>
        <w:spacing w:line="360" w:lineRule="auto"/>
        <w:jc w:val="left"/>
        <w:textAlignment w:val="center"/>
      </w:pPr>
      <w:r>
        <w:t>代入数据解得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5" type="#_x0000_t75" alt="eqId2771a33e3d36e3ad887b261d0332396d" style="width:51pt;height:31pt" o:ole="" o:preferrelative="t" filled="f" stroked="f">
            <v:fill o:detectmouseclick="f"/>
            <v:imagedata r:id="rId81" o:title=""/>
            <o:lock v:ext="edit" aspectratio="t"/>
          </v:shape>
          <o:OLEObject Type="Embed" ProgID="Equation.DSMT4" ShapeID="_x0000_i1065" DrawAspect="Content" ObjectID="_1819199422" r:id="rId82"/>
        </w:object>
      </w:r>
      <w:r w:rsidR="00933999">
        <w:rPr>
          <w:rFonts w:hint="eastAsia"/>
        </w:rPr>
        <w:t>-----1</w:t>
      </w:r>
    </w:p>
    <w:p w:rsidR="00FB1B6A" w:rsidP="00FB1B6A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设第一次弹起上升至最大高度过程中，小球在管中下降的距离为Δ</w:t>
      </w:r>
      <w:r>
        <w:rPr>
          <w:rFonts w:ascii="Times New Roman" w:eastAsia="Times New Roman" w:hAnsi="Times New Roman"/>
          <w:i/>
        </w:rPr>
        <w:t>x</w:t>
      </w:r>
      <w:r>
        <w:rPr>
          <w:rFonts w:ascii="Times New Roman" w:eastAsia="Times New Roman" w:hAnsi="Times New Roman"/>
          <w:i/>
          <w:vertAlign w:val="subscript"/>
        </w:rPr>
        <w:t>1</w:t>
      </w:r>
    </w:p>
    <w:p w:rsidR="00FB1B6A" w:rsidP="00FB1B6A">
      <w:pPr>
        <w:spacing w:line="360" w:lineRule="auto"/>
        <w:jc w:val="left"/>
        <w:textAlignment w:val="center"/>
      </w:pPr>
      <w:r>
        <w:t>则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6" type="#_x0000_t75" alt="eqId6984a783e8b642a5e02bf6f43ca14086" style="width:92pt;height:31pt" o:ole="" o:preferrelative="t" filled="f" stroked="f">
            <v:fill o:detectmouseclick="f"/>
            <v:imagedata r:id="rId83" o:title=""/>
            <o:lock v:ext="edit" aspectratio="t"/>
          </v:shape>
          <o:OLEObject Type="Embed" ProgID="Equation.DSMT4" ShapeID="_x0000_i1066" DrawAspect="Content" ObjectID="_1819199446" r:id="rId84"/>
        </w:object>
      </w:r>
      <w:r w:rsidR="00933999">
        <w:rPr>
          <w:rFonts w:hint="eastAsia"/>
        </w:rPr>
        <w:t>-------1</w:t>
      </w:r>
    </w:p>
    <w:p w:rsidR="00FB1B6A" w:rsidP="00FB1B6A">
      <w:pPr>
        <w:spacing w:line="360" w:lineRule="auto"/>
        <w:jc w:val="center"/>
        <w:textAlignment w:val="center"/>
      </w:pPr>
    </w:p>
    <w:p w:rsidR="00FB1B6A" w:rsidP="00FB1B6A">
      <w:pPr>
        <w:spacing w:line="360" w:lineRule="auto"/>
        <w:jc w:val="left"/>
        <w:textAlignment w:val="center"/>
      </w:pPr>
      <w:r>
        <w:t>同理可得第二次弹起上升至最大高度过程中，小球在管中下降的距离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7" type="#_x0000_t75" alt="eqIdaa6d8c7b4a9af4018aaf985c723bfebb" style="width:55pt;height:31pt" o:ole="" o:preferrelative="t" filled="f" stroked="f">
            <v:fill o:detectmouseclick="f"/>
            <v:imagedata r:id="rId85" o:title=""/>
            <o:lock v:ext="edit" aspectratio="t"/>
          </v:shape>
          <o:OLEObject Type="Embed" ProgID="Equation.DSMT4" ShapeID="_x0000_i1067" DrawAspect="Content" ObjectID="_1819199587" r:id="rId86"/>
        </w:object>
      </w:r>
      <w:r w:rsidR="00933999">
        <w:rPr>
          <w:rFonts w:hint="eastAsia"/>
        </w:rPr>
        <w:t>-----1</w:t>
      </w:r>
    </w:p>
    <w:p w:rsidR="00FB1B6A" w:rsidP="00FB1B6A">
      <w:pPr>
        <w:spacing w:line="360" w:lineRule="auto"/>
        <w:jc w:val="left"/>
        <w:textAlignment w:val="center"/>
      </w:pPr>
      <w:r>
        <w:t>设圆管长度为</w:t>
      </w:r>
      <w:r>
        <w:rPr>
          <w:rFonts w:ascii="Times New Roman" w:eastAsia="Times New Roman" w:hAnsi="Times New Roman"/>
          <w:i/>
        </w:rPr>
        <w:t>L</w:t>
      </w:r>
      <w:r>
        <w:t>，管第二次落地弹起后的上升至最大高度过程中，球不会滑出管外的条件是</w:t>
      </w:r>
    </w:p>
    <w:p w:rsidR="00FB1B6A" w:rsidP="00FB1B6A">
      <w:pPr>
        <w:spacing w:line="360" w:lineRule="auto"/>
        <w:jc w:val="center"/>
        <w:textAlignment w:val="center"/>
      </w:pPr>
      <w:r>
        <w:object>
          <v:shape id="_x0000_i1068" type="#_x0000_t75" alt="eqId2ee6faf105b568fdea24350c34aef776" style="width:62.45pt;height:15.9pt" o:ole="" o:preferrelative="t" stroked="f">
            <v:imagedata r:id="rId87" o:title="eqId2ee6faf105b568fdea24350c34aef776"/>
          </v:shape>
          <o:OLEObject Type="Embed" ProgID="Equation.DSMT4" ShapeID="_x0000_i1068" DrawAspect="Content" ObjectID="_1818930820" r:id="rId88"/>
        </w:object>
      </w:r>
      <w:r w:rsidR="00933999">
        <w:rPr>
          <w:rFonts w:hint="eastAsia"/>
        </w:rPr>
        <w:t>-------2</w:t>
      </w:r>
    </w:p>
    <w:p w:rsidR="00FB1B6A" w:rsidP="00FB1B6A">
      <w:pPr>
        <w:spacing w:line="360" w:lineRule="auto"/>
        <w:jc w:val="left"/>
        <w:textAlignment w:val="center"/>
      </w:pPr>
      <w:r>
        <w:t>联立以上各式解得</w:t>
      </w:r>
    </w:p>
    <w:p w:rsidR="00FB1B6A" w:rsidP="00FB1B6A">
      <w:pPr>
        <w:spacing w:line="360" w:lineRule="auto"/>
        <w:jc w:val="center"/>
        <w:textAlignment w:val="center"/>
        <w:rPr>
          <w:rFonts w:hint="eastAsia"/>
        </w:rPr>
      </w:pPr>
      <w:r>
        <w:object>
          <v:shape id="_x0000_i1069" type="#_x0000_t75" alt="eqId169868f5e7e78ba3a52ea2c97c1f4bf6" style="width:45pt;height:29pt" o:ole="" o:preferrelative="t" filled="f" stroked="f">
            <v:fill o:detectmouseclick="f"/>
            <v:imagedata r:id="rId89" o:title=""/>
            <o:lock v:ext="edit" aspectratio="t"/>
          </v:shape>
          <o:OLEObject Type="Embed" ProgID="Equation.DSMT4" ShapeID="_x0000_i1069" DrawAspect="Content" ObjectID="_1819199586" r:id="rId90"/>
        </w:object>
      </w:r>
      <w:r w:rsidR="00933999">
        <w:rPr>
          <w:rFonts w:hint="eastAsia"/>
        </w:rPr>
        <w:t>------1</w:t>
      </w:r>
    </w:p>
    <w:p w:rsidR="00206B4F" w:rsidP="00FB1B6A">
      <w:pPr>
        <w:spacing w:line="360" w:lineRule="auto"/>
        <w:jc w:val="center"/>
        <w:textAlignment w:val="center"/>
      </w:pPr>
      <w:r>
        <w:rPr>
          <w:rFonts w:hint="eastAsia"/>
        </w:rPr>
        <w:t>用速度时间</w:t>
      </w:r>
      <w:r w:rsidR="00F064B9">
        <w:rPr>
          <w:rFonts w:hint="eastAsia"/>
        </w:rPr>
        <w:t>图象解题正常给分</w:t>
      </w:r>
    </w:p>
    <w:sectPr w:rsidSect="0030478E">
      <w:headerReference w:type="default" r:id="rId91"/>
      <w:footerReference w:type="default" r:id="rId92"/>
      <w:pgSz w:w="10433" w:h="14742"/>
      <w:pgMar w:top="624" w:right="680" w:bottom="624" w:left="680" w:header="851" w:footer="992" w:gutter="0"/>
      <w:cols w:space="720"/>
      <w:docGrid w:type="lines" w:linePitch="31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ospace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Time New Romans">
    <w:altName w:val="Times New Roman"/>
    <w:panose1 w:val="00000000000000000000"/>
    <w:charset w:val="00"/>
    <w:family w:val="auto"/>
    <w:pitch w:val="default"/>
    <w:sig w:usb0="00000003" w:usb1="00000000" w:usb2="00000000" w:usb3="00000000" w:csb0="00000001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024B91"/>
    <w:multiLevelType w:val="multilevel"/>
    <w:tmpl w:val="65024B91"/>
    <w:lvl w:ilvl="0">
      <w:start w:val="1"/>
      <w:numFmt w:val="decimal"/>
      <w:suff w:val="space"/>
      <w:lvlText w:val="%1."/>
      <w:lvlJc w:val="right"/>
      <w:pPr>
        <w:ind w:left="454" w:hanging="57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lowerLetter"/>
      <w:lvlText w:val="%5)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lowerLetter"/>
      <w:lvlText w:val="%8)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BC41A67"/>
    <w:multiLevelType w:val="hybridMultilevel"/>
    <w:tmpl w:val="E2BCE478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  <w:b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  <w:lvlOverride w:ilvl="0">
      <w:lvl w:ilvl="0">
        <w:start w:val="1"/>
        <w:numFmt w:val="decimal"/>
        <w:suff w:val="space"/>
        <w:lvlText w:val="%1."/>
        <w:lvlJc w:val="right"/>
        <w:pPr>
          <w:ind w:left="397" w:firstLine="0"/>
        </w:pPr>
        <w:rPr>
          <w:rFonts w:hint="eastAsia"/>
        </w:rPr>
      </w:lvl>
    </w:lvlOverride>
    <w:lvlOverride w:ilvl="1">
      <w:lvl w:ilvl="1">
        <w:start w:val="1"/>
        <w:numFmt w:val="lowerLetter"/>
        <w:lvlText w:val="%2)"/>
        <w:lvlJc w:val="left"/>
        <w:pPr>
          <w:ind w:left="960" w:hanging="480"/>
        </w:pPr>
      </w:lvl>
    </w:lvlOverride>
    <w:lvlOverride w:ilvl="2">
      <w:lvl w:ilvl="2">
        <w:start w:val="1"/>
        <w:numFmt w:val="lowerRoman"/>
        <w:lvlText w:val="%3."/>
        <w:lvlJc w:val="right"/>
        <w:pPr>
          <w:ind w:left="1440" w:hanging="480"/>
        </w:pPr>
      </w:lvl>
    </w:lvlOverride>
    <w:lvlOverride w:ilvl="3">
      <w:lvl w:ilvl="3">
        <w:start w:val="1"/>
        <w:numFmt w:val="decimal"/>
        <w:lvlText w:val="%4."/>
        <w:lvlJc w:val="left"/>
        <w:pPr>
          <w:ind w:left="1920" w:hanging="480"/>
        </w:pPr>
      </w:lvl>
    </w:lvlOverride>
    <w:lvlOverride w:ilvl="4">
      <w:lvl w:ilvl="4">
        <w:start w:val="1"/>
        <w:numFmt w:val="lowerLetter"/>
        <w:lvlText w:val="%5)"/>
        <w:lvlJc w:val="left"/>
        <w:pPr>
          <w:ind w:left="2400" w:hanging="480"/>
        </w:pPr>
      </w:lvl>
    </w:lvlOverride>
    <w:lvlOverride w:ilvl="5">
      <w:lvl w:ilvl="5">
        <w:start w:val="1"/>
        <w:numFmt w:val="lowerRoman"/>
        <w:lvlText w:val="%6."/>
        <w:lvlJc w:val="right"/>
        <w:pPr>
          <w:ind w:left="2880" w:hanging="480"/>
        </w:pPr>
      </w:lvl>
    </w:lvlOverride>
    <w:lvlOverride w:ilvl="6">
      <w:lvl w:ilvl="6">
        <w:start w:val="1"/>
        <w:numFmt w:val="decimal"/>
        <w:lvlText w:val="%7."/>
        <w:lvlJc w:val="left"/>
        <w:pPr>
          <w:ind w:left="3360" w:hanging="480"/>
        </w:pPr>
      </w:lvl>
    </w:lvlOverride>
    <w:lvlOverride w:ilvl="7">
      <w:lvl w:ilvl="7">
        <w:start w:val="1"/>
        <w:numFmt w:val="lowerLetter"/>
        <w:lvlText w:val="%8)"/>
        <w:lvlJc w:val="left"/>
        <w:pPr>
          <w:ind w:left="3840" w:hanging="480"/>
        </w:pPr>
      </w:lvl>
    </w:lvlOverride>
    <w:lvlOverride w:ilvl="8">
      <w:lvl w:ilvl="8">
        <w:start w:val="1"/>
        <w:numFmt w:val="lowerRoman"/>
        <w:lvlText w:val="%9."/>
        <w:lvlJc w:val="right"/>
        <w:pPr>
          <w:ind w:left="4320" w:hanging="480"/>
        </w:pPr>
      </w:lvl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isplayBackgroundShape/>
  <w:bordersDoNotSurroundHeader/>
  <w:bordersDoNotSurroundFooter/>
  <w:doNotTrackMoves/>
  <w:defaultTabStop w:val="420"/>
  <w:drawingGridHorizontalSpacing w:val="211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32983"/>
    <w:rsid w:val="00000B19"/>
    <w:rsid w:val="00004B98"/>
    <w:rsid w:val="00012049"/>
    <w:rsid w:val="0001465A"/>
    <w:rsid w:val="00016297"/>
    <w:rsid w:val="00022A3E"/>
    <w:rsid w:val="00040180"/>
    <w:rsid w:val="00041FFA"/>
    <w:rsid w:val="00050A92"/>
    <w:rsid w:val="00053303"/>
    <w:rsid w:val="00054E12"/>
    <w:rsid w:val="00061B4A"/>
    <w:rsid w:val="0006761E"/>
    <w:rsid w:val="00070429"/>
    <w:rsid w:val="00097E83"/>
    <w:rsid w:val="000A35E2"/>
    <w:rsid w:val="000C3B18"/>
    <w:rsid w:val="000F66A8"/>
    <w:rsid w:val="000F7838"/>
    <w:rsid w:val="000F7B8F"/>
    <w:rsid w:val="0010565D"/>
    <w:rsid w:val="00117FBF"/>
    <w:rsid w:val="0012035B"/>
    <w:rsid w:val="00132931"/>
    <w:rsid w:val="00132BD4"/>
    <w:rsid w:val="00135159"/>
    <w:rsid w:val="00143F5A"/>
    <w:rsid w:val="00145611"/>
    <w:rsid w:val="001860A2"/>
    <w:rsid w:val="00194F11"/>
    <w:rsid w:val="001B7573"/>
    <w:rsid w:val="001C2C22"/>
    <w:rsid w:val="001C5973"/>
    <w:rsid w:val="001D4D30"/>
    <w:rsid w:val="001E126F"/>
    <w:rsid w:val="001E313A"/>
    <w:rsid w:val="001F1201"/>
    <w:rsid w:val="00204F1C"/>
    <w:rsid w:val="00206B4F"/>
    <w:rsid w:val="00210686"/>
    <w:rsid w:val="00232DB9"/>
    <w:rsid w:val="0023424F"/>
    <w:rsid w:val="0024109C"/>
    <w:rsid w:val="00262CA5"/>
    <w:rsid w:val="00263507"/>
    <w:rsid w:val="00285984"/>
    <w:rsid w:val="002A0041"/>
    <w:rsid w:val="002A03E1"/>
    <w:rsid w:val="002A06AD"/>
    <w:rsid w:val="002A1F37"/>
    <w:rsid w:val="002A5655"/>
    <w:rsid w:val="002B0A44"/>
    <w:rsid w:val="002B4E3B"/>
    <w:rsid w:val="002C4A4F"/>
    <w:rsid w:val="002E68D9"/>
    <w:rsid w:val="002F261B"/>
    <w:rsid w:val="00302A50"/>
    <w:rsid w:val="0030478E"/>
    <w:rsid w:val="003162E5"/>
    <w:rsid w:val="00333CDE"/>
    <w:rsid w:val="00336DB6"/>
    <w:rsid w:val="00344912"/>
    <w:rsid w:val="00347D19"/>
    <w:rsid w:val="00377FAF"/>
    <w:rsid w:val="00381E42"/>
    <w:rsid w:val="00386CFB"/>
    <w:rsid w:val="003956BF"/>
    <w:rsid w:val="003A0EB0"/>
    <w:rsid w:val="003B361A"/>
    <w:rsid w:val="003C05AF"/>
    <w:rsid w:val="003C18B9"/>
    <w:rsid w:val="003C40C9"/>
    <w:rsid w:val="003C5EBD"/>
    <w:rsid w:val="003E3E3A"/>
    <w:rsid w:val="003F0EE9"/>
    <w:rsid w:val="004047D5"/>
    <w:rsid w:val="004151FC"/>
    <w:rsid w:val="00424AC3"/>
    <w:rsid w:val="0043195F"/>
    <w:rsid w:val="00432983"/>
    <w:rsid w:val="00447561"/>
    <w:rsid w:val="004625B9"/>
    <w:rsid w:val="00490393"/>
    <w:rsid w:val="004B2197"/>
    <w:rsid w:val="004D348E"/>
    <w:rsid w:val="004D4CDD"/>
    <w:rsid w:val="004D59B3"/>
    <w:rsid w:val="004F5169"/>
    <w:rsid w:val="004F5936"/>
    <w:rsid w:val="004F6005"/>
    <w:rsid w:val="0050566F"/>
    <w:rsid w:val="00514926"/>
    <w:rsid w:val="0053416C"/>
    <w:rsid w:val="005429A9"/>
    <w:rsid w:val="005433BC"/>
    <w:rsid w:val="0054677D"/>
    <w:rsid w:val="00556CB8"/>
    <w:rsid w:val="00557843"/>
    <w:rsid w:val="00561216"/>
    <w:rsid w:val="00564CB4"/>
    <w:rsid w:val="005B4BBF"/>
    <w:rsid w:val="005C3CDF"/>
    <w:rsid w:val="005C58B2"/>
    <w:rsid w:val="005C664F"/>
    <w:rsid w:val="005D5491"/>
    <w:rsid w:val="005E56A9"/>
    <w:rsid w:val="005F0580"/>
    <w:rsid w:val="0060693A"/>
    <w:rsid w:val="0061354E"/>
    <w:rsid w:val="0061595F"/>
    <w:rsid w:val="00621E31"/>
    <w:rsid w:val="006233E6"/>
    <w:rsid w:val="0062516E"/>
    <w:rsid w:val="00634DFB"/>
    <w:rsid w:val="00640B80"/>
    <w:rsid w:val="00640C36"/>
    <w:rsid w:val="00655469"/>
    <w:rsid w:val="00656024"/>
    <w:rsid w:val="00656690"/>
    <w:rsid w:val="006630BE"/>
    <w:rsid w:val="00665C4C"/>
    <w:rsid w:val="00666A07"/>
    <w:rsid w:val="00675D90"/>
    <w:rsid w:val="00690705"/>
    <w:rsid w:val="006912D9"/>
    <w:rsid w:val="006A01F4"/>
    <w:rsid w:val="006A4F29"/>
    <w:rsid w:val="006B6794"/>
    <w:rsid w:val="006C70E5"/>
    <w:rsid w:val="006D34C9"/>
    <w:rsid w:val="00712615"/>
    <w:rsid w:val="00727526"/>
    <w:rsid w:val="007313F4"/>
    <w:rsid w:val="007327DB"/>
    <w:rsid w:val="00734165"/>
    <w:rsid w:val="00742119"/>
    <w:rsid w:val="00746B70"/>
    <w:rsid w:val="00763D3C"/>
    <w:rsid w:val="007837A1"/>
    <w:rsid w:val="00783F8A"/>
    <w:rsid w:val="007947C6"/>
    <w:rsid w:val="007A62CC"/>
    <w:rsid w:val="007B16A6"/>
    <w:rsid w:val="007B421B"/>
    <w:rsid w:val="007B5376"/>
    <w:rsid w:val="007C17DF"/>
    <w:rsid w:val="007C55F9"/>
    <w:rsid w:val="007D295A"/>
    <w:rsid w:val="007D47D6"/>
    <w:rsid w:val="007E51E4"/>
    <w:rsid w:val="007E7472"/>
    <w:rsid w:val="007F2F70"/>
    <w:rsid w:val="00802580"/>
    <w:rsid w:val="00815D59"/>
    <w:rsid w:val="00830830"/>
    <w:rsid w:val="00834E46"/>
    <w:rsid w:val="008515F8"/>
    <w:rsid w:val="00861CA6"/>
    <w:rsid w:val="00867842"/>
    <w:rsid w:val="0087113F"/>
    <w:rsid w:val="00874995"/>
    <w:rsid w:val="008A3917"/>
    <w:rsid w:val="008A6B21"/>
    <w:rsid w:val="008B6687"/>
    <w:rsid w:val="008B76AC"/>
    <w:rsid w:val="008C628D"/>
    <w:rsid w:val="008C7C98"/>
    <w:rsid w:val="008F396A"/>
    <w:rsid w:val="008F49C3"/>
    <w:rsid w:val="00903383"/>
    <w:rsid w:val="009150CE"/>
    <w:rsid w:val="00925A58"/>
    <w:rsid w:val="00932589"/>
    <w:rsid w:val="00933999"/>
    <w:rsid w:val="0093589F"/>
    <w:rsid w:val="00952E7F"/>
    <w:rsid w:val="00956180"/>
    <w:rsid w:val="00970640"/>
    <w:rsid w:val="00972101"/>
    <w:rsid w:val="009A05B5"/>
    <w:rsid w:val="009A20C5"/>
    <w:rsid w:val="009A3A2E"/>
    <w:rsid w:val="009A5807"/>
    <w:rsid w:val="009B3428"/>
    <w:rsid w:val="009B3D5B"/>
    <w:rsid w:val="009C561E"/>
    <w:rsid w:val="009C7757"/>
    <w:rsid w:val="009D6BDE"/>
    <w:rsid w:val="009E4628"/>
    <w:rsid w:val="00A0385F"/>
    <w:rsid w:val="00A1070B"/>
    <w:rsid w:val="00A1785C"/>
    <w:rsid w:val="00A215FA"/>
    <w:rsid w:val="00A25420"/>
    <w:rsid w:val="00A31FB2"/>
    <w:rsid w:val="00A375AC"/>
    <w:rsid w:val="00A63015"/>
    <w:rsid w:val="00A73523"/>
    <w:rsid w:val="00A7365B"/>
    <w:rsid w:val="00A86282"/>
    <w:rsid w:val="00A876FE"/>
    <w:rsid w:val="00A9110C"/>
    <w:rsid w:val="00A931F4"/>
    <w:rsid w:val="00A96300"/>
    <w:rsid w:val="00A975DE"/>
    <w:rsid w:val="00AA6A48"/>
    <w:rsid w:val="00AA6D84"/>
    <w:rsid w:val="00AB0F5E"/>
    <w:rsid w:val="00AB25FB"/>
    <w:rsid w:val="00AB6D46"/>
    <w:rsid w:val="00AC3414"/>
    <w:rsid w:val="00AD0BE1"/>
    <w:rsid w:val="00AD2707"/>
    <w:rsid w:val="00AD27F0"/>
    <w:rsid w:val="00B01F35"/>
    <w:rsid w:val="00B13DBB"/>
    <w:rsid w:val="00B241BF"/>
    <w:rsid w:val="00B2598E"/>
    <w:rsid w:val="00B35059"/>
    <w:rsid w:val="00B64AD3"/>
    <w:rsid w:val="00B67354"/>
    <w:rsid w:val="00B866DC"/>
    <w:rsid w:val="00B916EE"/>
    <w:rsid w:val="00B94C8B"/>
    <w:rsid w:val="00BB0179"/>
    <w:rsid w:val="00BB3717"/>
    <w:rsid w:val="00BB7E8D"/>
    <w:rsid w:val="00BC1F8A"/>
    <w:rsid w:val="00BE1534"/>
    <w:rsid w:val="00BF349E"/>
    <w:rsid w:val="00BF611E"/>
    <w:rsid w:val="00C00452"/>
    <w:rsid w:val="00C00F6D"/>
    <w:rsid w:val="00C02FC6"/>
    <w:rsid w:val="00C059AA"/>
    <w:rsid w:val="00C5015D"/>
    <w:rsid w:val="00C509FB"/>
    <w:rsid w:val="00C50F1F"/>
    <w:rsid w:val="00C768A2"/>
    <w:rsid w:val="00C82979"/>
    <w:rsid w:val="00C85B2E"/>
    <w:rsid w:val="00C90471"/>
    <w:rsid w:val="00C91449"/>
    <w:rsid w:val="00C92774"/>
    <w:rsid w:val="00C96B71"/>
    <w:rsid w:val="00C97A3B"/>
    <w:rsid w:val="00CC359B"/>
    <w:rsid w:val="00CD7B1D"/>
    <w:rsid w:val="00CD7E9D"/>
    <w:rsid w:val="00CF14C5"/>
    <w:rsid w:val="00D176DB"/>
    <w:rsid w:val="00D33AE0"/>
    <w:rsid w:val="00D64D0A"/>
    <w:rsid w:val="00D80A09"/>
    <w:rsid w:val="00D87C1B"/>
    <w:rsid w:val="00D93CBB"/>
    <w:rsid w:val="00DB2E0E"/>
    <w:rsid w:val="00DD1B52"/>
    <w:rsid w:val="00DD1C8E"/>
    <w:rsid w:val="00DD3C1D"/>
    <w:rsid w:val="00DD4682"/>
    <w:rsid w:val="00E1064E"/>
    <w:rsid w:val="00E11FA2"/>
    <w:rsid w:val="00E513E4"/>
    <w:rsid w:val="00E67E13"/>
    <w:rsid w:val="00E761A4"/>
    <w:rsid w:val="00E86D80"/>
    <w:rsid w:val="00E91972"/>
    <w:rsid w:val="00E96B5A"/>
    <w:rsid w:val="00EA7C34"/>
    <w:rsid w:val="00EC37E2"/>
    <w:rsid w:val="00EF5CFF"/>
    <w:rsid w:val="00F05EC1"/>
    <w:rsid w:val="00F064B9"/>
    <w:rsid w:val="00F126AD"/>
    <w:rsid w:val="00F26EF5"/>
    <w:rsid w:val="00F32178"/>
    <w:rsid w:val="00F36898"/>
    <w:rsid w:val="00F4721D"/>
    <w:rsid w:val="00F5518E"/>
    <w:rsid w:val="00F61171"/>
    <w:rsid w:val="00F95688"/>
    <w:rsid w:val="00FA3A37"/>
    <w:rsid w:val="00FA488F"/>
    <w:rsid w:val="00FA6807"/>
    <w:rsid w:val="00FA6FE4"/>
    <w:rsid w:val="00FA7707"/>
    <w:rsid w:val="00FB154B"/>
    <w:rsid w:val="00FB1B6A"/>
    <w:rsid w:val="00FB783D"/>
    <w:rsid w:val="00FE426D"/>
    <w:rsid w:val="00FE7976"/>
    <w:rsid w:val="00FF09B0"/>
    <w:rsid w:val="00FF219B"/>
    <w:rsid w:val="01C07F1F"/>
    <w:rsid w:val="01CE77D2"/>
    <w:rsid w:val="01DC1427"/>
    <w:rsid w:val="023008E6"/>
    <w:rsid w:val="027947D1"/>
    <w:rsid w:val="02B41385"/>
    <w:rsid w:val="030146D2"/>
    <w:rsid w:val="03822CFE"/>
    <w:rsid w:val="04952722"/>
    <w:rsid w:val="05571F68"/>
    <w:rsid w:val="06B75D9A"/>
    <w:rsid w:val="0777126A"/>
    <w:rsid w:val="08B0527B"/>
    <w:rsid w:val="094A267B"/>
    <w:rsid w:val="09682B24"/>
    <w:rsid w:val="09EC5ECA"/>
    <w:rsid w:val="0A2907F2"/>
    <w:rsid w:val="0A78433B"/>
    <w:rsid w:val="0A825391"/>
    <w:rsid w:val="0B536D2E"/>
    <w:rsid w:val="0C1C3E92"/>
    <w:rsid w:val="0D711FBB"/>
    <w:rsid w:val="0E855450"/>
    <w:rsid w:val="0F650554"/>
    <w:rsid w:val="0FD235F0"/>
    <w:rsid w:val="10DF7BBC"/>
    <w:rsid w:val="11E35B60"/>
    <w:rsid w:val="12D26116"/>
    <w:rsid w:val="13F82B68"/>
    <w:rsid w:val="158E100F"/>
    <w:rsid w:val="16ED44DA"/>
    <w:rsid w:val="18BA4890"/>
    <w:rsid w:val="19C246F9"/>
    <w:rsid w:val="1A9609E5"/>
    <w:rsid w:val="1AA72BF2"/>
    <w:rsid w:val="1AD11A1D"/>
    <w:rsid w:val="1C7F620F"/>
    <w:rsid w:val="1CCA1296"/>
    <w:rsid w:val="1DB106DA"/>
    <w:rsid w:val="1DDB3F4B"/>
    <w:rsid w:val="1FDC2D39"/>
    <w:rsid w:val="20CA763A"/>
    <w:rsid w:val="22A87507"/>
    <w:rsid w:val="232A43C0"/>
    <w:rsid w:val="23FB54CC"/>
    <w:rsid w:val="24CB3BEE"/>
    <w:rsid w:val="24DF3344"/>
    <w:rsid w:val="25703C62"/>
    <w:rsid w:val="25B011F5"/>
    <w:rsid w:val="25C53990"/>
    <w:rsid w:val="27495DBA"/>
    <w:rsid w:val="29CB6F25"/>
    <w:rsid w:val="2A1F27A5"/>
    <w:rsid w:val="2C2667D9"/>
    <w:rsid w:val="2C2A71DF"/>
    <w:rsid w:val="2FF24B01"/>
    <w:rsid w:val="31C262B1"/>
    <w:rsid w:val="32B332E4"/>
    <w:rsid w:val="32DA195F"/>
    <w:rsid w:val="32EE540A"/>
    <w:rsid w:val="336456CD"/>
    <w:rsid w:val="343B1E3D"/>
    <w:rsid w:val="34943A16"/>
    <w:rsid w:val="349873DC"/>
    <w:rsid w:val="37C35DEE"/>
    <w:rsid w:val="383C09C6"/>
    <w:rsid w:val="38DA238F"/>
    <w:rsid w:val="39183FC9"/>
    <w:rsid w:val="3B4715A0"/>
    <w:rsid w:val="3B9F73CD"/>
    <w:rsid w:val="3BE16823"/>
    <w:rsid w:val="3C01491C"/>
    <w:rsid w:val="3C4E6C42"/>
    <w:rsid w:val="3DB17BEC"/>
    <w:rsid w:val="3DE73182"/>
    <w:rsid w:val="3E701B84"/>
    <w:rsid w:val="3EB77097"/>
    <w:rsid w:val="3F2D72BA"/>
    <w:rsid w:val="400C551E"/>
    <w:rsid w:val="406478BC"/>
    <w:rsid w:val="410533E6"/>
    <w:rsid w:val="41267A89"/>
    <w:rsid w:val="43000F6E"/>
    <w:rsid w:val="435067AD"/>
    <w:rsid w:val="439E0787"/>
    <w:rsid w:val="4473751E"/>
    <w:rsid w:val="45703F73"/>
    <w:rsid w:val="4617510C"/>
    <w:rsid w:val="469320F9"/>
    <w:rsid w:val="46C6427C"/>
    <w:rsid w:val="47251A46"/>
    <w:rsid w:val="472A1751"/>
    <w:rsid w:val="47C36A0E"/>
    <w:rsid w:val="47D8718C"/>
    <w:rsid w:val="48464D6E"/>
    <w:rsid w:val="48643D4D"/>
    <w:rsid w:val="487F5C40"/>
    <w:rsid w:val="487F6A9B"/>
    <w:rsid w:val="48934632"/>
    <w:rsid w:val="497955D6"/>
    <w:rsid w:val="49AD3E3C"/>
    <w:rsid w:val="4B071DEB"/>
    <w:rsid w:val="4B21622D"/>
    <w:rsid w:val="4B3969F9"/>
    <w:rsid w:val="4CA87704"/>
    <w:rsid w:val="4CCC3C6F"/>
    <w:rsid w:val="4CF84A64"/>
    <w:rsid w:val="4DEA4CF4"/>
    <w:rsid w:val="4E037F27"/>
    <w:rsid w:val="4E0B28BC"/>
    <w:rsid w:val="4F084A11"/>
    <w:rsid w:val="4F6C1ADB"/>
    <w:rsid w:val="50340953"/>
    <w:rsid w:val="52522E68"/>
    <w:rsid w:val="527252B8"/>
    <w:rsid w:val="53560597"/>
    <w:rsid w:val="539C16BB"/>
    <w:rsid w:val="54D90DBA"/>
    <w:rsid w:val="558A46C7"/>
    <w:rsid w:val="55C0458D"/>
    <w:rsid w:val="564B53EF"/>
    <w:rsid w:val="586F5E21"/>
    <w:rsid w:val="58772727"/>
    <w:rsid w:val="58E93DFA"/>
    <w:rsid w:val="59331D4E"/>
    <w:rsid w:val="59692252"/>
    <w:rsid w:val="5A455061"/>
    <w:rsid w:val="5A5E65BC"/>
    <w:rsid w:val="5B953CDA"/>
    <w:rsid w:val="5CED3E7F"/>
    <w:rsid w:val="5D9B466A"/>
    <w:rsid w:val="5DE20A9E"/>
    <w:rsid w:val="5F474936"/>
    <w:rsid w:val="5FDB6112"/>
    <w:rsid w:val="62A3501A"/>
    <w:rsid w:val="637D430F"/>
    <w:rsid w:val="63E20457"/>
    <w:rsid w:val="63E94E7A"/>
    <w:rsid w:val="645F0CD7"/>
    <w:rsid w:val="655F791E"/>
    <w:rsid w:val="66E459E8"/>
    <w:rsid w:val="67695B8E"/>
    <w:rsid w:val="67BA0E3C"/>
    <w:rsid w:val="67E134B7"/>
    <w:rsid w:val="68B41D2F"/>
    <w:rsid w:val="692C3FBB"/>
    <w:rsid w:val="69450BD9"/>
    <w:rsid w:val="6A92422B"/>
    <w:rsid w:val="6AB16813"/>
    <w:rsid w:val="6BFB5EC7"/>
    <w:rsid w:val="6C2814C5"/>
    <w:rsid w:val="6DEC3905"/>
    <w:rsid w:val="6E8A45E2"/>
    <w:rsid w:val="6EE2127C"/>
    <w:rsid w:val="6EF530A1"/>
    <w:rsid w:val="6EFC369A"/>
    <w:rsid w:val="70480FAF"/>
    <w:rsid w:val="70710506"/>
    <w:rsid w:val="70967F6C"/>
    <w:rsid w:val="709B3961"/>
    <w:rsid w:val="70A02B99"/>
    <w:rsid w:val="711A294B"/>
    <w:rsid w:val="718C67DA"/>
    <w:rsid w:val="719E532A"/>
    <w:rsid w:val="71FD64F5"/>
    <w:rsid w:val="728F05D4"/>
    <w:rsid w:val="73505624"/>
    <w:rsid w:val="739D0C1A"/>
    <w:rsid w:val="73F46B48"/>
    <w:rsid w:val="742A10F7"/>
    <w:rsid w:val="74CA6436"/>
    <w:rsid w:val="750000AA"/>
    <w:rsid w:val="75815DA7"/>
    <w:rsid w:val="761958C7"/>
    <w:rsid w:val="768216BE"/>
    <w:rsid w:val="77493F8A"/>
    <w:rsid w:val="792627D5"/>
    <w:rsid w:val="7A995229"/>
    <w:rsid w:val="7ABB1824"/>
    <w:rsid w:val="7AC571BF"/>
    <w:rsid w:val="7B674FD0"/>
    <w:rsid w:val="7C0B053A"/>
    <w:rsid w:val="7C500E46"/>
    <w:rsid w:val="7D6531A0"/>
    <w:rsid w:val="7D7F24B4"/>
    <w:rsid w:val="7DB630FA"/>
  </w:rsids>
  <w:docVars>
    <w:docVar w:name="commondata" w:val="eyJoZGlkIjoiNzY0ODQwODg3ZTYxZDYyZTliZTRiZjMzODdlNjhiYzAifQ=="/>
  </w:docVars>
  <m:mathPr>
    <m:mathFont m:val="Cambria Math"/>
    <m:wrapRight/>
  </m:mathPr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1" w:unhideWhenUsed="0" w:qFormat="1"/>
    <w:lsdException w:name="heading 2" w:semiHidden="0" w:uiPriority="0" w:unhideWhenUsed="0" w:qFormat="1"/>
    <w:lsdException w:name="heading 3" w:locked="1" w:uiPriority="0" w:qFormat="1"/>
    <w:lsdException w:name="heading 4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nhideWhenUsed="0" w:qFormat="1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uiPriority="0" w:unhideWhenUsed="0"/>
    <w:lsdException w:name="footer" w:uiPriority="0" w:unhideWhenUsed="0"/>
    <w:lsdException w:name="index heading" w:semiHidden="0" w:uiPriority="0" w:unhideWhenUsed="0"/>
    <w:lsdException w:name="caption" w:locked="1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locked="1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locked="1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unhideWhenUsed="0" w:qFormat="1"/>
    <w:lsdException w:name="Hyperlink" w:semiHidden="0" w:uiPriority="0" w:unhideWhenUsed="0"/>
    <w:lsdException w:name="FollowedHyperlink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 w:qFormat="1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iPriority="0" w:unhideWhenUsed="0"/>
    <w:lsdException w:name="Table Grid" w:locked="1" w:semiHidden="0" w:uiPriority="0" w:unhideWhenUsed="0" w:qFormat="1"/>
    <w:lsdException w:name="Table Theme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uiPriority w:val="1"/>
    <w:qFormat/>
    <w:locked/>
    <w:pPr>
      <w:spacing w:before="91"/>
      <w:ind w:left="220"/>
      <w:outlineLvl w:val="0"/>
    </w:pPr>
    <w:rPr>
      <w:rFonts w:ascii="宋体" w:eastAsia="宋体" w:hAnsi="宋体" w:cs="宋体"/>
      <w:b/>
      <w:bCs/>
      <w:sz w:val="21"/>
      <w:szCs w:val="21"/>
      <w:lang w:val="zh-CN" w:eastAsia="zh-CN" w:bidi="zh-CN"/>
    </w:rPr>
  </w:style>
  <w:style w:type="paragraph" w:styleId="Heading2">
    <w:name w:val="heading 2"/>
    <w:basedOn w:val="Normal"/>
    <w:next w:val="Normal"/>
    <w:link w:val="2Char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paragraph" w:styleId="Heading4">
    <w:name w:val="heading 4"/>
    <w:basedOn w:val="Normal"/>
    <w:next w:val="Normal"/>
    <w:link w:val="4Char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2Char">
    <w:name w:val="标题 2 Char"/>
    <w:link w:val="Heading2"/>
    <w:locked/>
    <w:rPr>
      <w:rFonts w:ascii="宋体" w:eastAsia="宋体" w:hAnsi="宋体" w:cs="宋体"/>
      <w:b/>
      <w:bCs/>
      <w:kern w:val="0"/>
      <w:sz w:val="36"/>
      <w:szCs w:val="36"/>
    </w:rPr>
  </w:style>
  <w:style w:type="character" w:customStyle="1" w:styleId="4Char">
    <w:name w:val="标题 4 Char"/>
    <w:link w:val="Heading4"/>
    <w:locked/>
    <w:rPr>
      <w:rFonts w:ascii="Arial" w:eastAsia="黑体" w:hAnsi="Arial" w:cs="Times New Roman"/>
      <w:b/>
      <w:bCs/>
      <w:sz w:val="28"/>
      <w:szCs w:val="28"/>
    </w:rPr>
  </w:style>
  <w:style w:type="paragraph" w:styleId="BodyText">
    <w:name w:val="Body Text"/>
    <w:basedOn w:val="Normal"/>
    <w:next w:val="TOC5"/>
    <w:qFormat/>
    <w:pPr>
      <w:spacing w:line="600" w:lineRule="exact"/>
    </w:pPr>
    <w:rPr>
      <w:rFonts w:ascii="Times New Roman" w:hAnsi="Times New Roman"/>
      <w:sz w:val="18"/>
    </w:rPr>
  </w:style>
  <w:style w:type="paragraph" w:styleId="TOC5">
    <w:name w:val="toc 5"/>
    <w:basedOn w:val="Normal"/>
    <w:next w:val="Normal"/>
    <w:uiPriority w:val="99"/>
    <w:qFormat/>
    <w:locked/>
    <w:pPr>
      <w:wordWrap w:val="0"/>
      <w:ind w:left="1275"/>
    </w:pPr>
    <w:rPr>
      <w:rFonts w:ascii="宋体"/>
      <w:kern w:val="0"/>
      <w:sz w:val="20"/>
      <w:szCs w:val="20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Char"/>
    <w:rPr>
      <w:rFonts w:ascii="宋体" w:hAnsi="Courier New" w:cs="Courier New"/>
      <w:szCs w:val="21"/>
    </w:rPr>
  </w:style>
  <w:style w:type="character" w:customStyle="1" w:styleId="Char">
    <w:name w:val="纯文本 Char"/>
    <w:link w:val="PlainText"/>
    <w:locked/>
    <w:rPr>
      <w:rFonts w:ascii="宋体" w:eastAsia="宋体" w:hAnsi="Courier New" w:cs="Courier New"/>
      <w:sz w:val="21"/>
      <w:szCs w:val="21"/>
    </w:rPr>
  </w:style>
  <w:style w:type="paragraph" w:styleId="BalloonText">
    <w:name w:val="Balloon Text"/>
    <w:basedOn w:val="Normal"/>
    <w:link w:val="Char0"/>
    <w:semiHidden/>
    <w:rPr>
      <w:sz w:val="18"/>
      <w:szCs w:val="18"/>
    </w:rPr>
  </w:style>
  <w:style w:type="character" w:customStyle="1" w:styleId="Char0">
    <w:name w:val="批注框文本 Char"/>
    <w:link w:val="BalloonText"/>
    <w:semiHidden/>
    <w:locked/>
    <w:rPr>
      <w:rFonts w:cs="Times New Roman"/>
      <w:sz w:val="18"/>
      <w:szCs w:val="18"/>
    </w:rPr>
  </w:style>
  <w:style w:type="paragraph" w:styleId="Footer">
    <w:name w:val="footer"/>
    <w:basedOn w:val="Normal"/>
    <w:link w:val="Char1"/>
    <w:semiHidden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link w:val="Footer"/>
    <w:semiHidden/>
    <w:locked/>
    <w:rPr>
      <w:rFonts w:cs="Times New Roman"/>
      <w:sz w:val="18"/>
      <w:szCs w:val="18"/>
    </w:rPr>
  </w:style>
  <w:style w:type="paragraph" w:styleId="Header">
    <w:name w:val="header"/>
    <w:basedOn w:val="Normal"/>
    <w:link w:val="Char2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link w:val="Header"/>
    <w:semiHidden/>
    <w:locked/>
    <w:rPr>
      <w:rFonts w:cs="Times New Roman"/>
      <w:sz w:val="18"/>
      <w:szCs w:val="18"/>
    </w:rPr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 w:val="0"/>
      <w:spacing w:line="312" w:lineRule="atLeast"/>
      <w:jc w:val="left"/>
      <w:textAlignment w:val="baseline"/>
    </w:pPr>
    <w:rPr>
      <w:rFonts w:ascii="宋体" w:hAnsi="宋体" w:hint="eastAsia"/>
      <w:kern w:val="0"/>
      <w:sz w:val="24"/>
    </w:rPr>
  </w:style>
  <w:style w:type="paragraph" w:styleId="NormalWeb">
    <w:name w:val="Normal (Web)"/>
    <w:basedOn w:val="Normal"/>
    <w:uiPriority w:val="99"/>
    <w:semiHidden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locked/>
    <w:rPr>
      <w:lang w:val="en-US" w:eastAsia="zh-CN"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Strong">
    <w:name w:val="Strong"/>
    <w:qFormat/>
    <w:locked/>
    <w:rPr>
      <w:rFonts w:ascii="Times New Roman" w:eastAsia="宋体" w:hAnsi="Times New Roman" w:cs="Times New Roman"/>
      <w:b/>
      <w:bCs/>
    </w:rPr>
  </w:style>
  <w:style w:type="character" w:styleId="PageNumber">
    <w:name w:val="page number"/>
    <w:rPr>
      <w:rFonts w:ascii="Times New Roman" w:eastAsia="宋体" w:hAnsi="Times New Roman" w:cs="Times New Roman"/>
    </w:rPr>
  </w:style>
  <w:style w:type="character" w:styleId="Emphasis">
    <w:name w:val="Emphasis"/>
    <w:qFormat/>
    <w:locked/>
    <w:rPr>
      <w:i/>
    </w:rPr>
  </w:style>
  <w:style w:type="character" w:styleId="HTMLCode">
    <w:name w:val="HTML Code"/>
    <w:qFormat/>
    <w:rPr>
      <w:rFonts w:ascii="monospace" w:eastAsia="monospace" w:hAnsi="monospace" w:cs="monospace" w:hint="default"/>
      <w:sz w:val="21"/>
      <w:szCs w:val="21"/>
    </w:rPr>
  </w:style>
  <w:style w:type="character" w:customStyle="1" w:styleId="apple-converted-space">
    <w:name w:val="apple-converted-space"/>
  </w:style>
  <w:style w:type="character" w:customStyle="1" w:styleId="0">
    <w:name w:val="要点_0"/>
    <w:uiPriority w:val="99"/>
    <w:qFormat/>
    <w:rPr>
      <w:rFonts w:cs="Times New Roman"/>
      <w:b/>
      <w:bCs/>
    </w:rPr>
  </w:style>
  <w:style w:type="paragraph" w:customStyle="1" w:styleId="--">
    <w:name w:val="试题-解析-普通"/>
    <w:basedOn w:val="--1"/>
    <w:rPr>
      <w:rFonts w:eastAsia="楷体_GB2312"/>
    </w:rPr>
  </w:style>
  <w:style w:type="paragraph" w:customStyle="1" w:styleId="--1">
    <w:name w:val="试题-答案-普通1"/>
    <w:basedOn w:val="Normal"/>
    <w:pPr>
      <w:spacing w:line="360" w:lineRule="auto"/>
      <w:jc w:val="left"/>
    </w:pPr>
  </w:style>
  <w:style w:type="paragraph" w:customStyle="1" w:styleId="Normal04">
    <w:name w:val="Normal_0_4"/>
    <w:rPr>
      <w:rFonts w:ascii="Times New Roman" w:hAnsi="Times New Roman"/>
      <w:sz w:val="24"/>
      <w:szCs w:val="24"/>
      <w:lang w:val="en-US" w:eastAsia="zh-CN" w:bidi="ar-SA"/>
    </w:rPr>
  </w:style>
  <w:style w:type="paragraph" w:customStyle="1" w:styleId="63">
    <w:name w:val="正文_63"/>
    <w:qFormat/>
    <w:pPr>
      <w:widowControl w:val="0"/>
      <w:jc w:val="both"/>
    </w:pPr>
    <w:rPr>
      <w:rFonts w:ascii="Times New Roman" w:hAnsi="Times New Roman"/>
      <w:kern w:val="2"/>
      <w:sz w:val="21"/>
      <w:szCs w:val="22"/>
      <w:lang w:val="en-US" w:eastAsia="zh-CN" w:bidi="ar-SA"/>
    </w:rPr>
  </w:style>
  <w:style w:type="paragraph" w:customStyle="1" w:styleId="1">
    <w:name w:val="正文1"/>
    <w:next w:val="BodyText"/>
    <w:qFormat/>
    <w:pPr>
      <w:widowControl w:val="0"/>
      <w:jc w:val="both"/>
    </w:pPr>
    <w:rPr>
      <w:kern w:val="2"/>
      <w:sz w:val="21"/>
      <w:szCs w:val="21"/>
      <w:lang w:val="en-US" w:eastAsia="zh-CN" w:bidi="ar-SA"/>
    </w:rPr>
  </w:style>
  <w:style w:type="paragraph" w:customStyle="1" w:styleId="ListParagraph">
    <w:name w:val="List Paragraph"/>
    <w:basedOn w:val="Normal"/>
    <w:pPr>
      <w:spacing w:before="43"/>
      <w:ind w:left="416" w:hanging="527"/>
    </w:pPr>
  </w:style>
  <w:style w:type="paragraph" w:customStyle="1" w:styleId="00">
    <w:name w:val="正文_0"/>
    <w:rPr>
      <w:rFonts w:ascii="Cambria Math" w:hAnsi="宋体" w:cs="Cambria Math"/>
      <w:kern w:val="2"/>
      <w:sz w:val="21"/>
      <w:szCs w:val="22"/>
      <w:lang w:val="en-US" w:eastAsia="zh-CN" w:bidi="ar-SA"/>
    </w:rPr>
  </w:style>
  <w:style w:type="paragraph" w:customStyle="1" w:styleId="----">
    <w:name w:val="试卷-材料题-试题-材料-标题"/>
    <w:basedOn w:val="Normal"/>
    <w:pPr>
      <w:spacing w:line="360" w:lineRule="auto"/>
    </w:pPr>
    <w:rPr>
      <w:rFonts w:ascii="黑体" w:eastAsia="黑体" w:hAnsi="黑体"/>
      <w:szCs w:val="20"/>
    </w:rPr>
  </w:style>
  <w:style w:type="paragraph" w:customStyle="1" w:styleId="Normal1">
    <w:name w:val="Normal_1"/>
    <w:pPr>
      <w:widowControl w:val="0"/>
      <w:jc w:val="both"/>
    </w:pPr>
    <w:rPr>
      <w:rFonts w:ascii="Time New Romans" w:hAnsi="Time New Romans" w:cs="宋体"/>
      <w:kern w:val="2"/>
      <w:sz w:val="21"/>
      <w:szCs w:val="22"/>
      <w:lang w:val="en-US" w:eastAsia="zh-CN" w:bidi="ar-SA"/>
    </w:rPr>
  </w:style>
  <w:style w:type="paragraph" w:customStyle="1" w:styleId="Normal03">
    <w:name w:val="Normal_0_3"/>
    <w:rPr>
      <w:rFonts w:ascii="Times New Roman" w:hAnsi="Times New Roman"/>
      <w:sz w:val="24"/>
      <w:szCs w:val="24"/>
      <w:lang w:val="en-US" w:eastAsia="zh-CN" w:bidi="ar-SA"/>
    </w:rPr>
  </w:style>
  <w:style w:type="paragraph" w:customStyle="1" w:styleId="NoSpacing">
    <w:name w:val="No Spacing"/>
    <w:pPr>
      <w:spacing w:after="200" w:line="276" w:lineRule="auto"/>
    </w:pPr>
    <w:rPr>
      <w:rFonts w:ascii="NEU-BZ-S92" w:eastAsia="方正书宋_GBK" w:hAnsi="NEU-BZ-S92"/>
      <w:color w:val="000000"/>
      <w:szCs w:val="22"/>
      <w:lang w:val="en-US" w:eastAsia="zh-CN" w:bidi="ar-SA"/>
    </w:rPr>
  </w:style>
  <w:style w:type="paragraph" w:customStyle="1" w:styleId="----0">
    <w:name w:val="试卷-材料题-试题-材料-引自"/>
    <w:basedOn w:val="Normal"/>
    <w:pPr>
      <w:spacing w:line="360" w:lineRule="auto"/>
      <w:ind w:left="420" w:leftChars="200"/>
      <w:jc w:val="right"/>
    </w:pPr>
    <w:rPr>
      <w:rFonts w:ascii="Times New Roman" w:eastAsia="楷体_GB2312" w:hAnsi="Times New Roman"/>
      <w:szCs w:val="20"/>
    </w:rPr>
  </w:style>
  <w:style w:type="paragraph" w:customStyle="1" w:styleId="---">
    <w:name w:val="试卷-单选题-试题-答案"/>
    <w:basedOn w:val="Normal"/>
    <w:pPr>
      <w:spacing w:line="360" w:lineRule="auto"/>
    </w:pPr>
    <w:rPr>
      <w:rFonts w:ascii="Times New Roman" w:hAnsi="Times New Roman"/>
      <w:szCs w:val="20"/>
    </w:rPr>
  </w:style>
  <w:style w:type="paragraph" w:customStyle="1" w:styleId="----1">
    <w:name w:val="试卷-材料题-试题-材料-正文"/>
    <w:basedOn w:val="Normal"/>
    <w:pPr>
      <w:spacing w:line="360" w:lineRule="auto"/>
      <w:ind w:firstLine="420" w:firstLineChars="200"/>
    </w:pPr>
    <w:rPr>
      <w:rFonts w:ascii="Times New Roman" w:eastAsia="楷体_GB2312" w:hAnsi="Times New Roman"/>
      <w:szCs w:val="20"/>
    </w:rPr>
  </w:style>
  <w:style w:type="paragraph" w:customStyle="1" w:styleId="---0">
    <w:name w:val="试卷-材料题-试题-题目"/>
    <w:basedOn w:val="Normal"/>
    <w:pPr>
      <w:spacing w:line="360" w:lineRule="auto"/>
      <w:ind w:firstLine="420" w:firstLineChars="200"/>
    </w:pPr>
    <w:rPr>
      <w:rFonts w:ascii="Times New Roman" w:hAnsi="Times New Roman"/>
      <w:szCs w:val="20"/>
    </w:rPr>
  </w:style>
  <w:style w:type="paragraph" w:customStyle="1" w:styleId="000">
    <w:name w:val="正文_0_0_0"/>
    <w:pPr>
      <w:widowControl w:val="0"/>
      <w:jc w:val="both"/>
    </w:pPr>
    <w:rPr>
      <w:rFonts w:ascii="Times New Roman" w:hAnsi="Times New Roman"/>
      <w:kern w:val="2"/>
      <w:sz w:val="21"/>
      <w:szCs w:val="22"/>
      <w:lang w:val="en-US" w:eastAsia="zh-CN" w:bidi="ar-SA"/>
    </w:rPr>
  </w:style>
  <w:style w:type="paragraph" w:customStyle="1" w:styleId="Normal00">
    <w:name w:val="Normal_0_0"/>
    <w:rPr>
      <w:rFonts w:ascii="Times New Roman" w:hAnsi="Times New Roman"/>
      <w:sz w:val="24"/>
      <w:szCs w:val="24"/>
      <w:lang w:val="en-US" w:eastAsia="zh-CN" w:bidi="ar-SA"/>
    </w:rPr>
  </w:style>
  <w:style w:type="table" w:customStyle="1" w:styleId="10">
    <w:name w:val="网格型1"/>
    <w:basedOn w:val="TableNormal"/>
    <w:rPr>
      <w:rFonts w:ascii="Times New Roman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next w:val="BodyText"/>
    <w:qFormat/>
    <w:pPr>
      <w:widowControl w:val="0"/>
      <w:jc w:val="both"/>
    </w:pPr>
    <w:rPr>
      <w:lang w:val="en-US" w:eastAsia="zh-CN" w:bidi="ar-SA"/>
    </w:rPr>
  </w:style>
  <w:style w:type="table" w:customStyle="1" w:styleId="TableGrid0">
    <w:name w:val="Table Grid_0"/>
    <w:basedOn w:val="TableNormal"/>
    <w:uiPriority w:val="39"/>
    <w:qFormat/>
    <w:rPr>
      <w:rFonts w:ascii="Calibri" w:eastAsia="宋体" w:hAnsi="Calibri" w:cs="Times New Roman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Stem">
    <w:name w:val="questionStem"/>
    <w:basedOn w:val="ListParagraph"/>
    <w:next w:val="questionStemFollow"/>
    <w:qFormat/>
    <w:pPr>
      <w:numPr>
        <w:ilvl w:val="0"/>
        <w:numId w:val="1"/>
      </w:numPr>
      <w:spacing w:line="276" w:lineRule="auto"/>
    </w:pPr>
  </w:style>
  <w:style w:type="paragraph" w:customStyle="1" w:styleId="questionStemFollow">
    <w:name w:val="questionStemFollow"/>
    <w:basedOn w:val="Normal"/>
    <w:qFormat/>
    <w:pPr>
      <w:spacing w:line="276" w:lineRule="auto"/>
      <w:ind w:left="397"/>
    </w:pPr>
  </w:style>
  <w:style w:type="paragraph" w:customStyle="1" w:styleId="options2InOneLine">
    <w:name w:val="options2InOneLine"/>
    <w:basedOn w:val="options4InOneLine"/>
    <w:qFormat/>
    <w:pPr>
      <w:tabs>
        <w:tab w:val="left" w:pos="528"/>
        <w:tab w:val="left" w:pos="2688"/>
        <w:tab w:val="left" w:pos="4848"/>
        <w:tab w:val="left" w:pos="7008"/>
      </w:tabs>
    </w:pPr>
  </w:style>
  <w:style w:type="paragraph" w:customStyle="1" w:styleId="options4InOneLine">
    <w:name w:val="options4InOneLine"/>
    <w:basedOn w:val="Normal"/>
    <w:qFormat/>
    <w:pPr>
      <w:tabs>
        <w:tab w:val="left" w:pos="528"/>
        <w:tab w:val="left" w:pos="2688"/>
        <w:tab w:val="left" w:pos="4848"/>
        <w:tab w:val="left" w:pos="7008"/>
      </w:tabs>
    </w:pPr>
  </w:style>
  <w:style w:type="paragraph" w:customStyle="1" w:styleId="ItemQDescSpecialMathIndent1">
    <w:name w:val="ItemQDescSpecialMathIndent1"/>
    <w:basedOn w:val="ItemStem"/>
    <w:qFormat/>
    <w:pPr>
      <w:tabs>
        <w:tab w:val="left" w:pos="515"/>
      </w:tabs>
      <w:ind w:left="245" w:hanging="111" w:leftChars="134" w:hangingChars="111"/>
    </w:pPr>
  </w:style>
  <w:style w:type="paragraph" w:customStyle="1" w:styleId="ItemStem">
    <w:name w:val="ItemStem"/>
    <w:qFormat/>
    <w:pPr>
      <w:spacing w:line="312" w:lineRule="auto"/>
      <w:jc w:val="both"/>
    </w:pPr>
    <w:rPr>
      <w:sz w:val="21"/>
      <w:szCs w:val="21"/>
      <w:lang w:val="en-US" w:eastAsia="zh-CN" w:bidi="ar-SA"/>
    </w:rPr>
  </w:style>
  <w:style w:type="paragraph" w:customStyle="1" w:styleId="OptWithTabs4SpecialMathIndent1">
    <w:name w:val="OptWithTabs4SpecialMathIndent1"/>
    <w:basedOn w:val="Normal"/>
    <w:next w:val="Normal"/>
    <w:qFormat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questionAnswer">
    <w:name w:val="questionAnswer"/>
    <w:basedOn w:val="Normal"/>
    <w:qFormat/>
    <w:pPr>
      <w:spacing w:line="276" w:lineRule="auto"/>
      <w:ind w:left="1248" w:hanging="851"/>
    </w:pPr>
  </w:style>
  <w:style w:type="paragraph" w:customStyle="1" w:styleId="ItemQDescSpecialMathIndent1Indent1">
    <w:name w:val="ItemQDescSpecialMathIndent1Indent1"/>
    <w:basedOn w:val="ItemStem"/>
    <w:qFormat/>
    <w:pPr>
      <w:tabs>
        <w:tab w:val="left" w:pos="893"/>
      </w:tabs>
      <w:ind w:left="425" w:hanging="156" w:leftChars="269" w:hangingChars="156"/>
    </w:pPr>
  </w:style>
  <w:style w:type="paragraph" w:customStyle="1" w:styleId="LinespaceMathQuestion">
    <w:name w:val="LinespaceMathQuestion"/>
    <w:basedOn w:val="Normal"/>
    <w:next w:val="Normal"/>
    <w:qFormat/>
    <w:pPr>
      <w:tabs>
        <w:tab w:val="left" w:pos="195"/>
      </w:tabs>
      <w:spacing w:line="16" w:lineRule="exact"/>
      <w:ind w:left="93" w:hanging="93" w:hangingChars="93"/>
    </w:pPr>
  </w:style>
  <w:style w:type="paragraph" w:customStyle="1" w:styleId="01">
    <w:name w:val="纯文本_0"/>
    <w:basedOn w:val="00"/>
    <w:qFormat/>
    <w:rPr>
      <w:rFonts w:ascii="宋体" w:hAnsi="Courier New" w:cs="Courier New"/>
      <w:szCs w:val="21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Normal015">
    <w:name w:val="Normal_0_15"/>
    <w:uiPriority w:val="99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---1">
    <w:name w:val="试卷-单选题-试题-题目"/>
    <w:basedOn w:val="Normal"/>
    <w:qFormat/>
    <w:pPr>
      <w:spacing w:line="360" w:lineRule="auto"/>
      <w:jc w:val="left"/>
    </w:pPr>
  </w:style>
  <w:style w:type="paragraph" w:customStyle="1" w:styleId="--0">
    <w:name w:val="试卷-题型-标题"/>
    <w:basedOn w:val="Normal"/>
    <w:qFormat/>
    <w:pPr>
      <w:spacing w:line="360" w:lineRule="auto"/>
    </w:pPr>
    <w:rPr>
      <w:rFonts w:eastAsia="黑体" w:hAnsi="黑体"/>
      <w:b/>
      <w:szCs w:val="21"/>
    </w:rPr>
  </w:style>
  <w:style w:type="paragraph" w:customStyle="1" w:styleId="---2">
    <w:name w:val="试卷-材料题-试题-标题"/>
    <w:basedOn w:val="Normal"/>
    <w:qFormat/>
    <w:pPr>
      <w:spacing w:line="360" w:lineRule="auto"/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targetScreenSz w:val="1024x768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png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4.wmf"/><Relationship Id="rId7" Type="http://schemas.openxmlformats.org/officeDocument/2006/relationships/image" Target="media/image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9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4.wmf"/><Relationship Id="rId9" Type="http://schemas.openxmlformats.org/officeDocument/2006/relationships/image" Target="media/image4.wmf"/><Relationship Id="rId90" Type="http://schemas.openxmlformats.org/officeDocument/2006/relationships/oleObject" Target="embeddings/oleObject43.bin"/><Relationship Id="rId93" Type="http://schemas.openxmlformats.org/officeDocument/2006/relationships/theme" Target="theme/theme1.xml"/><Relationship Id="rId94" Type="http://schemas.openxmlformats.org/officeDocument/2006/relationships/numbering" Target="numbering.xml"/><Relationship Id="rId95" Type="http://schemas.openxmlformats.org/officeDocument/2006/relationships/styles" Target="styles.xml"/><Relationship Id="rId91" Type="http://schemas.openxmlformats.org/officeDocument/2006/relationships/header" Target="header1.xml"/><Relationship Id="rId9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